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3628" w:rsidRPr="004B3628" w:rsidRDefault="005912F6" w:rsidP="004B3628">
      <w:pPr>
        <w:keepNext/>
        <w:tabs>
          <w:tab w:val="left" w:pos="6635"/>
        </w:tabs>
        <w:spacing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0"/>
          <w:u w:val="single"/>
          <w:lang w:eastAsia="ru-RU"/>
        </w:rPr>
        <w:t>Тема 5</w:t>
      </w:r>
      <w:r w:rsidR="004B3628" w:rsidRPr="004B3628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. В</w:t>
      </w:r>
      <w:r w:rsidR="00C81F37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ИЗНАЧЕННЯ МНОЖИНИ</w:t>
      </w:r>
      <w:r w:rsidR="004B3628" w:rsidRPr="004B3628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 xml:space="preserve"> </w:t>
      </w:r>
      <w:r w:rsidR="00C81F37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ОПТИМАЛЬНИХ</w:t>
      </w:r>
      <w:r w:rsidR="004B3628" w:rsidRPr="004B3628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 xml:space="preserve"> </w:t>
      </w:r>
      <w:r w:rsidR="00C81F37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СИСТЕМ</w:t>
      </w:r>
      <w:r w:rsidR="004B3628" w:rsidRPr="004B3628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 xml:space="preserve"> </w:t>
      </w:r>
      <w:r w:rsidR="00C81F37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З ПОВЕДІНКОЮ НЕЙТРАЛЬНОГО ТА СПРЯМОВАНОГО ТИПІВ</w:t>
      </w:r>
    </w:p>
    <w:p w:rsidR="004B3628" w:rsidRPr="004B3628" w:rsidRDefault="004B3628" w:rsidP="004B3628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highlight w:val="yellow"/>
        </w:rPr>
      </w:pPr>
    </w:p>
    <w:p w:rsidR="004B3628" w:rsidRPr="004B3628" w:rsidRDefault="004B3628" w:rsidP="004B3628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B3628">
        <w:rPr>
          <w:rFonts w:ascii="Times New Roman" w:eastAsia="Calibri" w:hAnsi="Times New Roman" w:cs="Times New Roman"/>
          <w:b/>
          <w:sz w:val="28"/>
          <w:szCs w:val="28"/>
        </w:rPr>
        <w:t xml:space="preserve">Мета роботи – </w:t>
      </w:r>
      <w:r w:rsidRPr="004B3628">
        <w:rPr>
          <w:rFonts w:ascii="Times New Roman" w:eastAsia="Calibri" w:hAnsi="Times New Roman" w:cs="Times New Roman"/>
          <w:sz w:val="28"/>
          <w:szCs w:val="28"/>
        </w:rPr>
        <w:t xml:space="preserve">вивчити основні поняття та визначення, що стосуються </w:t>
      </w:r>
      <w:r w:rsidR="006F4E7B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обудови </w:t>
      </w:r>
      <w:r w:rsidR="00C81F37" w:rsidRPr="00C81F37">
        <w:rPr>
          <w:rFonts w:ascii="Times New Roman" w:eastAsia="Times New Roman" w:hAnsi="Times New Roman" w:cs="Times New Roman"/>
          <w:sz w:val="28"/>
          <w:szCs w:val="20"/>
          <w:lang w:eastAsia="ru-RU"/>
        </w:rPr>
        <w:t>мн</w:t>
      </w:r>
      <w:r w:rsidR="00C81F37">
        <w:rPr>
          <w:rFonts w:ascii="Times New Roman" w:eastAsia="Times New Roman" w:hAnsi="Times New Roman" w:cs="Times New Roman"/>
          <w:sz w:val="28"/>
          <w:szCs w:val="20"/>
          <w:lang w:eastAsia="ru-RU"/>
        </w:rPr>
        <w:t>ожини</w:t>
      </w:r>
      <w:r w:rsidR="00C81F37" w:rsidRPr="00C81F3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263374" w:rsidRPr="0026337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птимальних </w:t>
      </w:r>
      <w:r w:rsidR="00C81F37" w:rsidRPr="00C81F37">
        <w:rPr>
          <w:rFonts w:ascii="Times New Roman" w:eastAsia="Times New Roman" w:hAnsi="Times New Roman" w:cs="Times New Roman"/>
          <w:sz w:val="28"/>
          <w:szCs w:val="20"/>
          <w:lang w:eastAsia="ru-RU"/>
        </w:rPr>
        <w:t>систем з поведінкою</w:t>
      </w:r>
      <w:r w:rsidRPr="004B36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розкрити основні методологічні </w:t>
      </w:r>
      <w:r w:rsidR="00C81F37">
        <w:rPr>
          <w:rFonts w:ascii="Times New Roman" w:eastAsia="Times New Roman" w:hAnsi="Times New Roman" w:cs="Times New Roman"/>
          <w:sz w:val="28"/>
          <w:szCs w:val="20"/>
          <w:lang w:eastAsia="ru-RU"/>
        </w:rPr>
        <w:t>підходи</w:t>
      </w:r>
      <w:r w:rsidRPr="004B36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C81F37">
        <w:rPr>
          <w:rFonts w:ascii="Times New Roman" w:eastAsia="Times New Roman" w:hAnsi="Times New Roman" w:cs="Times New Roman"/>
          <w:sz w:val="28"/>
          <w:szCs w:val="20"/>
          <w:lang w:eastAsia="ru-RU"/>
        </w:rPr>
        <w:t>до</w:t>
      </w:r>
      <w:r w:rsidRPr="004B36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обудови </w:t>
      </w:r>
      <w:r w:rsidR="00C81F37" w:rsidRPr="00C81F37">
        <w:rPr>
          <w:rFonts w:ascii="Times New Roman" w:eastAsia="Times New Roman" w:hAnsi="Times New Roman" w:cs="Times New Roman"/>
          <w:sz w:val="28"/>
          <w:szCs w:val="20"/>
          <w:lang w:eastAsia="ru-RU"/>
        </w:rPr>
        <w:t>множини</w:t>
      </w:r>
      <w:r w:rsidR="0026337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птимальних</w:t>
      </w:r>
      <w:r w:rsidR="00C81F37" w:rsidRPr="00C81F3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систем з поведінкою</w:t>
      </w:r>
      <w:r w:rsidR="006F4E7B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ейтрального та спрямованих типів</w:t>
      </w:r>
      <w:r w:rsidRPr="004B36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визначити основні етапи побудови </w:t>
      </w:r>
      <w:r w:rsidR="00263374" w:rsidRPr="00263374">
        <w:rPr>
          <w:rFonts w:ascii="Times New Roman" w:eastAsia="Times New Roman" w:hAnsi="Times New Roman" w:cs="Times New Roman"/>
          <w:sz w:val="28"/>
          <w:szCs w:val="20"/>
          <w:lang w:eastAsia="ru-RU"/>
        </w:rPr>
        <w:t>оптимальних систем з поведінкою</w:t>
      </w:r>
      <w:r w:rsidR="006F4E7B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зазначених типів</w:t>
      </w:r>
      <w:r w:rsidRPr="004B3628">
        <w:rPr>
          <w:rFonts w:ascii="Times New Roman" w:eastAsia="Times New Roman" w:hAnsi="Times New Roman" w:cs="Times New Roman"/>
          <w:sz w:val="28"/>
          <w:szCs w:val="20"/>
          <w:lang w:eastAsia="ru-RU"/>
        </w:rPr>
        <w:t>, навчитися тлумачити отримані результати.</w:t>
      </w:r>
    </w:p>
    <w:p w:rsidR="004B3628" w:rsidRPr="004B3628" w:rsidRDefault="004B3628" w:rsidP="004B3628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4B3628" w:rsidRPr="004B3628" w:rsidRDefault="004B3628" w:rsidP="004B3628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</w:pPr>
      <w:r w:rsidRPr="004B3628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Стислі теоретичні відомості</w:t>
      </w:r>
    </w:p>
    <w:p w:rsidR="00405F12" w:rsidRPr="00405F12" w:rsidRDefault="00405F12" w:rsidP="00263374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0C0CFE" w:rsidRDefault="000C0CFE" w:rsidP="00AA2FBB">
      <w:pPr>
        <w:pStyle w:val="a3"/>
        <w:ind w:left="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Нехай задана система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аних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hAnsi="Times New Roman" w:cs="Times New Roman"/>
          <w:color w:val="000000"/>
          <w:position w:val="-4"/>
          <w:sz w:val="28"/>
          <w:szCs w:val="28"/>
          <w:lang w:val="ru-RU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 fillcolor="window">
            <v:imagedata r:id="rId7" o:title=""/>
          </v:shape>
          <o:OLEObject Type="Embed" ProgID="Equation.3" ShapeID="_x0000_i1025" DrawAspect="Content" ObjectID="_1724579703" r:id="rId8"/>
        </w:object>
      </w:r>
      <w:r w:rsidR="00791E5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з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ністю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порядкованою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араметричною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ою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hAnsi="Times New Roman" w:cs="Times New Roman"/>
          <w:color w:val="000000"/>
          <w:position w:val="-6"/>
          <w:sz w:val="28"/>
          <w:szCs w:val="28"/>
          <w:lang w:val="ru-RU"/>
        </w:rPr>
        <w:object w:dxaOrig="320" w:dyaOrig="300">
          <v:shape id="_x0000_i1026" type="#_x0000_t75" style="width:15.75pt;height:15pt" o:ole="" fillcolor="window">
            <v:imagedata r:id="rId9" o:title=""/>
          </v:shape>
          <o:OLEObject Type="Embed" ProgID="Equation.DSMT4" ShapeID="_x0000_i1026" DrawAspect="Content" ObjectID="_1724579704" r:id="rId10"/>
        </w:object>
      </w:r>
      <w:r w:rsidR="00791E50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і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айбільшою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опустимої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аскою</w:t>
      </w:r>
      <w:proofErr w:type="spellEnd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hAnsi="Times New Roman" w:cs="Times New Roman"/>
          <w:color w:val="000000"/>
          <w:position w:val="-6"/>
          <w:sz w:val="28"/>
          <w:szCs w:val="28"/>
          <w:lang w:val="ru-RU"/>
        </w:rPr>
        <w:object w:dxaOrig="1240" w:dyaOrig="300">
          <v:shape id="_x0000_i1027" type="#_x0000_t75" style="width:62.25pt;height:15pt" o:ole="" fillcolor="window">
            <v:imagedata r:id="rId11" o:title=""/>
          </v:shape>
          <o:OLEObject Type="Embed" ProgID="Equation.DSMT4" ShapeID="_x0000_i1027" DrawAspect="Content" ObjectID="_1724579705" r:id="rId12"/>
        </w:object>
      </w:r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умісною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з системою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аних</w:t>
      </w:r>
      <w:proofErr w:type="spellEnd"/>
      <w:r w:rsidRPr="00D259C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300" w:dyaOrig="279">
          <v:shape id="_x0000_i1028" type="#_x0000_t75" style="width:15pt;height:14.25pt" o:ole="" fillcolor="window">
            <v:imagedata r:id="rId7" o:title=""/>
          </v:shape>
          <o:OLEObject Type="Embed" ProgID="Equation.3" ShapeID="_x0000_i1028" DrawAspect="Content" ObjectID="_1724579706" r:id="rId13"/>
        </w:object>
      </w:r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</w:p>
    <w:p w:rsidR="000C0CFE" w:rsidRPr="00791E50" w:rsidRDefault="000C0CFE" w:rsidP="00AA2FBB">
      <w:pPr>
        <w:pStyle w:val="a3"/>
        <w:ind w:left="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трібно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ити</w:t>
      </w:r>
      <w:proofErr w:type="spellEnd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у</w:t>
      </w:r>
      <w:proofErr w:type="spellEnd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систем</w:t>
      </w:r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з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едінкою</w:t>
      </w:r>
      <w:proofErr w:type="spellEnd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6F4E7B" w:rsidRPr="006F4E7B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Y</w:t>
      </w:r>
      <w:r w:rsidR="006F4E7B" w:rsidRPr="006F4E7B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/>
        </w:rPr>
        <w:t>Q</w:t>
      </w:r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що</w:t>
      </w:r>
      <w:proofErr w:type="spellEnd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адовольняє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могам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C648FC">
        <w:rPr>
          <w:rFonts w:ascii="Times New Roman" w:eastAsia="Times New Roman" w:hAnsi="Times New Roman" w:cs="Times New Roman"/>
          <w:b/>
          <w:color w:val="000000"/>
          <w:sz w:val="28"/>
          <w:szCs w:val="20"/>
          <w:lang w:val="ru-RU" w:eastAsia="ru-RU"/>
        </w:rPr>
        <w:t>узгодженості</w:t>
      </w:r>
      <w:proofErr w:type="spellEnd"/>
      <w:r w:rsidRPr="00C648FC">
        <w:rPr>
          <w:rFonts w:ascii="Times New Roman" w:eastAsia="Times New Roman" w:hAnsi="Times New Roman" w:cs="Times New Roman"/>
          <w:b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Pr="00C648FC">
        <w:rPr>
          <w:rFonts w:ascii="Times New Roman" w:eastAsia="Times New Roman" w:hAnsi="Times New Roman" w:cs="Times New Roman"/>
          <w:b/>
          <w:color w:val="000000"/>
          <w:sz w:val="28"/>
          <w:szCs w:val="20"/>
          <w:lang w:val="ru-RU" w:eastAsia="ru-RU"/>
        </w:rPr>
        <w:t>детермінованості</w:t>
      </w:r>
      <w:proofErr w:type="spellEnd"/>
      <w:r w:rsidRPr="00C648FC">
        <w:rPr>
          <w:rFonts w:ascii="Times New Roman" w:eastAsia="Times New Roman" w:hAnsi="Times New Roman" w:cs="Times New Roman"/>
          <w:b/>
          <w:color w:val="000000"/>
          <w:sz w:val="28"/>
          <w:szCs w:val="20"/>
          <w:lang w:val="ru-RU" w:eastAsia="ru-RU"/>
        </w:rPr>
        <w:t xml:space="preserve"> і </w:t>
      </w:r>
      <w:proofErr w:type="spellStart"/>
      <w:r w:rsidRPr="00C648FC">
        <w:rPr>
          <w:rFonts w:ascii="Times New Roman" w:eastAsia="Times New Roman" w:hAnsi="Times New Roman" w:cs="Times New Roman"/>
          <w:b/>
          <w:color w:val="000000"/>
          <w:sz w:val="28"/>
          <w:szCs w:val="20"/>
          <w:lang w:val="ru-RU" w:eastAsia="ru-RU"/>
        </w:rPr>
        <w:t>простоти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.</w:t>
      </w:r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Для </w:t>
      </w:r>
      <w:proofErr w:type="spellStart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цього</w:t>
      </w:r>
      <w:proofErr w:type="spellEnd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proofErr w:type="gramStart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розіб</w:t>
      </w:r>
      <w:proofErr w:type="gramEnd"/>
      <w:r w:rsidR="00791E50"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’</w:t>
      </w:r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єм</w:t>
      </w:r>
      <w:proofErr w:type="spellEnd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 процес визначення зазначеної множини на етапи.</w:t>
      </w:r>
    </w:p>
    <w:p w:rsidR="000C0CFE" w:rsidRPr="00FE4D1B" w:rsidRDefault="00FE4D1B" w:rsidP="00FE4D1B">
      <w:pPr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1.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ершим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етапо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є</w:t>
      </w:r>
      <w:r w:rsidR="00791E50"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</w:t>
      </w:r>
      <w:r w:rsidR="000C0CFE"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изначення</w:t>
      </w:r>
      <w:proofErr w:type="spellEnd"/>
      <w:r w:rsidR="000C0CFE"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0C0CFE"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и</w:t>
      </w:r>
      <w:proofErr w:type="spellEnd"/>
      <w:r w:rsidR="000C0CFE"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систем з </w:t>
      </w:r>
      <w:proofErr w:type="spellStart"/>
      <w:r w:rsidR="000C0CFE"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едінкою</w:t>
      </w:r>
      <w:proofErr w:type="spellEnd"/>
      <w:r w:rsidR="00263374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EE285D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и</w:t>
      </w:r>
      <w:proofErr w:type="spellEnd"/>
      <w:r w:rsidR="000C0CFE" w:rsidRPr="00D259C4">
        <w:rPr>
          <w:position w:val="-12"/>
          <w:lang w:eastAsia="ru-RU"/>
        </w:rPr>
        <w:object w:dxaOrig="279" w:dyaOrig="380">
          <v:shape id="_x0000_i1029" type="#_x0000_t75" style="width:14.25pt;height:18.75pt" o:ole="" fillcolor="window">
            <v:imagedata r:id="rId14" o:title=""/>
          </v:shape>
          <o:OLEObject Type="Embed" ProgID="Equation.DSMT4" ShapeID="_x0000_i1029" DrawAspect="Content" ObjectID="_1724579707" r:id="rId15"/>
        </w:object>
      </w:r>
      <w:r w:rsidR="000C0CFE"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.</w:t>
      </w:r>
    </w:p>
    <w:p w:rsidR="000C0CFE" w:rsidRPr="000C0CFE" w:rsidRDefault="000C0CFE" w:rsidP="000C0CF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          </w:t>
      </w:r>
      <w:proofErr w:type="gram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</w:t>
      </w:r>
      <w:proofErr w:type="gram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огляду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на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те</w:t>
      </w:r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що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будь-яка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айбільша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допустима маска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істить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коректних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ід</w:t>
      </w:r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асок</w:t>
      </w:r>
      <w:proofErr w:type="spellEnd"/>
      <w:r w:rsidRPr="00D259C4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20" w:dyaOrig="340">
          <v:shape id="_x0000_i1030" type="#_x0000_t75" style="width:20.25pt;height:17.25pt" o:ole="" fillcolor="window">
            <v:imagedata r:id="rId16" o:title=""/>
          </v:shape>
          <o:OLEObject Type="Embed" ProgID="Equation.DSMT4" ShapeID="_x0000_i1030" DrawAspect="Content" ObjectID="_1724579708" r:id="rId17"/>
        </w:object>
      </w:r>
      <w:r w:rsidR="00764867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proofErr w:type="spellStart"/>
      <w:r w:rsidR="00764867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i</w:t>
      </w:r>
      <w:proofErr w:type="spellEnd"/>
      <w:r w:rsidR="00764867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= 1</w:t>
      </w:r>
      <w:r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B30069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…</w:t>
      </w:r>
      <w:r w:rsidR="00B30069" w:rsidRPr="00B30069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764867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764867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(</w:t>
      </w:r>
      <w:r w:rsidR="00764867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764867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764867" w:rsidRPr="00764867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520" w:dyaOrig="279">
          <v:shape id="_x0000_i1031" type="#_x0000_t75" style="width:26.25pt;height:14.25pt" o:ole="" fillcolor="window">
            <v:imagedata r:id="rId18" o:title=""/>
          </v:shape>
          <o:OLEObject Type="Embed" ProgID="Equation.DSMT4" ShapeID="_x0000_i1031" DrawAspect="Content" ObjectID="_1724579709" r:id="rId19"/>
        </w:object>
      </w:r>
      <w:r w:rsidR="00764867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</w:t>
      </w:r>
      <w:r w:rsidR="00532768" w:rsidRPr="00532768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</w:t>
      </w:r>
      <w:r w:rsidR="00764867" w:rsidRPr="00764867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,</w:t>
      </w:r>
      <w:r w:rsidR="00764867" w:rsidRPr="00764867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кожна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з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яких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є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ідмножиною</w:t>
      </w:r>
      <w:proofErr w:type="spellEnd"/>
      <w:r w:rsid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360" w:dyaOrig="279">
          <v:shape id="_x0000_i1032" type="#_x0000_t75" style="width:18pt;height:14.25pt" o:ole="" fillcolor="window">
            <v:imagedata r:id="rId20" o:title=""/>
          </v:shape>
          <o:OLEObject Type="Embed" ProgID="Equation.DSMT4" ShapeID="_x0000_i1032" DrawAspect="Content" ObjectID="_1724579710" r:id="rId21"/>
        </w:object>
      </w:r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число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яких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ається</w:t>
      </w:r>
      <w:proofErr w:type="spellEnd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аступним</w:t>
      </w:r>
      <w:proofErr w:type="spellEnd"/>
      <w:r w:rsidR="00791E5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0C0CF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разом</w:t>
      </w:r>
      <w:proofErr w:type="spellEnd"/>
    </w:p>
    <w:p w:rsidR="009D3CDB" w:rsidRPr="00764867" w:rsidRDefault="00BA7FE1" w:rsidP="00764867">
      <w:pPr>
        <w:pStyle w:val="a3"/>
        <w:tabs>
          <w:tab w:val="left" w:pos="0"/>
          <w:tab w:val="center" w:pos="4820"/>
          <w:tab w:val="right" w:pos="9639"/>
        </w:tabs>
        <w:ind w:left="0"/>
        <w:jc w:val="right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C9223D" w:rsidRPr="00D259C4">
        <w:rPr>
          <w:rFonts w:ascii="Times New Roman" w:eastAsia="Times New Roman" w:hAnsi="Times New Roman" w:cs="Times New Roman"/>
          <w:color w:val="000000"/>
          <w:position w:val="-18"/>
          <w:sz w:val="28"/>
          <w:szCs w:val="20"/>
          <w:lang w:eastAsia="ru-RU"/>
        </w:rPr>
        <w:object w:dxaOrig="4099" w:dyaOrig="560">
          <v:shape id="_x0000_i1033" type="#_x0000_t75" style="width:204.75pt;height:27.75pt" o:ole="" fillcolor="window">
            <v:imagedata r:id="rId22" o:title=""/>
          </v:shape>
          <o:OLEObject Type="Embed" ProgID="Equation.DSMT4" ShapeID="_x0000_i1033" DrawAspect="Content" ObjectID="_1724579711" r:id="rId23"/>
        </w:object>
      </w:r>
      <w:r w:rsidR="00764867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</w:t>
      </w:r>
      <w:r w:rsidR="00764867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(1)</w:t>
      </w:r>
    </w:p>
    <w:p w:rsidR="00764867" w:rsidRDefault="00C77177" w:rsidP="009D3CDB">
      <w:pPr>
        <w:tabs>
          <w:tab w:val="left" w:pos="4820"/>
        </w:tabs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</w:t>
      </w:r>
      <w:r w:rsidR="009D3CDB"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е</w:t>
      </w:r>
      <w:r w:rsid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9D3CDB" w:rsidRPr="00D259C4">
        <w:rPr>
          <w:rFonts w:ascii="Times New Roman" w:eastAsia="Times New Roman" w:hAnsi="Times New Roman" w:cs="Times New Roman"/>
          <w:color w:val="000000"/>
          <w:position w:val="-6"/>
          <w:sz w:val="28"/>
          <w:szCs w:val="20"/>
          <w:lang w:eastAsia="ru-RU"/>
        </w:rPr>
        <w:object w:dxaOrig="220" w:dyaOrig="240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724579712" r:id="rId25"/>
        </w:object>
      </w:r>
      <w:r w:rsidR="009D3CDB" w:rsidRPr="00E9371D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– </w:t>
      </w:r>
      <w:r w:rsidR="009D3CDB"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число </w:t>
      </w:r>
      <w:proofErr w:type="spellStart"/>
      <w:r w:rsidR="009D3CDB"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базових</w:t>
      </w:r>
      <w:proofErr w:type="spellEnd"/>
      <w:r w:rsidR="009D3CDB"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9D3CDB"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мінних</w:t>
      </w:r>
      <w:proofErr w:type="spellEnd"/>
      <w:r w:rsidR="009D3CDB"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</w:p>
    <w:p w:rsidR="00764867" w:rsidRDefault="009D3CDB" w:rsidP="009D3CDB">
      <w:pPr>
        <w:tabs>
          <w:tab w:val="left" w:pos="4820"/>
        </w:tabs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520" w:dyaOrig="279">
          <v:shape id="_x0000_i1035" type="#_x0000_t75" style="width:26.25pt;height:14.25pt" o:ole="" fillcolor="window">
            <v:imagedata r:id="rId18" o:title=""/>
          </v:shape>
          <o:OLEObject Type="Embed" ProgID="Equation.DSMT4" ShapeID="_x0000_i1035" DrawAspect="Content" ObjectID="_1724579713" r:id="rId26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–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глибина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айбільшої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опустимої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маски</w:t>
      </w:r>
      <w:r w:rsidRPr="00E9371D">
        <w:rPr>
          <w:rFonts w:ascii="Times New Roman" w:eastAsia="Times New Roman" w:hAnsi="Times New Roman" w:cs="Times New Roman"/>
          <w:color w:val="000000"/>
          <w:position w:val="-14"/>
          <w:sz w:val="28"/>
          <w:szCs w:val="20"/>
          <w:lang w:eastAsia="ru-RU"/>
        </w:rPr>
        <w:object w:dxaOrig="1260" w:dyaOrig="420">
          <v:shape id="_x0000_i1036" type="#_x0000_t75" style="width:63.75pt;height:21pt" o:ole="" fillcolor="window">
            <v:imagedata r:id="rId27" o:title=""/>
          </v:shape>
          <o:OLEObject Type="Embed" ProgID="Equation.DSMT4" ShapeID="_x0000_i1036" DrawAspect="Content" ObjectID="_1724579714" r:id="rId28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</w:p>
    <w:p w:rsidR="009D3CDB" w:rsidRPr="009D3CDB" w:rsidRDefault="009D3CDB" w:rsidP="009D3CDB">
      <w:pPr>
        <w:tabs>
          <w:tab w:val="left" w:pos="4820"/>
        </w:tabs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то для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кожної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і</w:t>
      </w:r>
      <w:r w:rsidR="00764867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маски</w:t>
      </w:r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20" w:dyaOrig="340">
          <v:shape id="_x0000_i1037" type="#_x0000_t75" style="width:20.25pt;height:17.25pt" o:ole="" fillcolor="window">
            <v:imagedata r:id="rId16" o:title=""/>
          </v:shape>
          <o:OLEObject Type="Embed" ProgID="Equation.DSMT4" ShapeID="_x0000_i1037" DrawAspect="Content" ObjectID="_1724579715" r:id="rId29"/>
        </w:objec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оже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бути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ена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функція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едінки</w:t>
      </w:r>
      <w:proofErr w:type="spellEnd"/>
      <w:r w:rsidR="00E55541" w:rsidRPr="00E55541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CF07F5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80" w:dyaOrig="420">
          <v:shape id="_x0000_i1038" type="#_x0000_t75" style="width:18.75pt;height:20.25pt" o:ole="" fillcolor="window">
            <v:imagedata r:id="rId30" o:title=""/>
          </v:shape>
          <o:OLEObject Type="Embed" ProgID="Equation.DSMT4" ShapeID="_x0000_i1038" DrawAspect="Content" ObjectID="_1724579716" r:id="rId31"/>
        </w:object>
      </w:r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за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опомогою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обчислення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роекції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функції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едінки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ідповідної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ід</w:t>
      </w:r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аск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и</w:t>
      </w:r>
      <w:r w:rsidR="00E55541" w:rsidRPr="00E55541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20" w:dyaOrig="340">
          <v:shape id="_x0000_i1039" type="#_x0000_t75" style="width:20.25pt;height:17.25pt" o:ole="" fillcolor="window">
            <v:imagedata r:id="rId16" o:title=""/>
          </v:shape>
          <o:OLEObject Type="Embed" ProgID="Equation.DSMT4" ShapeID="_x0000_i1039" DrawAspect="Content" ObjectID="_1724579717" r:id="rId32"/>
        </w:object>
      </w:r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.</w:t>
      </w:r>
    </w:p>
    <w:p w:rsidR="009D3CDB" w:rsidRDefault="009D3CDB" w:rsidP="009D3CDB">
      <w:pPr>
        <w:pStyle w:val="a3"/>
        <w:tabs>
          <w:tab w:val="left" w:pos="4820"/>
        </w:tabs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Для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аданої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истеми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аних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hAnsi="Times New Roman" w:cs="Times New Roman"/>
          <w:color w:val="000000"/>
          <w:position w:val="-4"/>
          <w:sz w:val="28"/>
          <w:szCs w:val="28"/>
          <w:lang w:val="ru-RU"/>
        </w:rPr>
        <w:object w:dxaOrig="300" w:dyaOrig="279">
          <v:shape id="_x0000_i1040" type="#_x0000_t75" style="width:15pt;height:14.25pt" o:ole="" fillcolor="window">
            <v:imagedata r:id="rId7" o:title=""/>
          </v:shape>
          <o:OLEObject Type="Embed" ProgID="Equation.3" ShapeID="_x0000_i1040" DrawAspect="Content" ObjectID="_1724579718" r:id="rId33"/>
        </w:object>
      </w:r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і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айбільшою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опустимої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маски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360" w:dyaOrig="279">
          <v:shape id="_x0000_i1041" type="#_x0000_t75" style="width:18pt;height:14.25pt" o:ole="" fillcolor="window">
            <v:imagedata r:id="rId20" o:title=""/>
          </v:shape>
          <o:OLEObject Type="Embed" ProgID="Equation.DSMT4" ShapeID="_x0000_i1041" DrawAspect="Content" ObjectID="_1724579719" r:id="rId34"/>
        </w:object>
      </w:r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мога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C648FC">
        <w:rPr>
          <w:rFonts w:ascii="Times New Roman" w:eastAsia="Times New Roman" w:hAnsi="Times New Roman" w:cs="Times New Roman"/>
          <w:b/>
          <w:color w:val="000000"/>
          <w:sz w:val="28"/>
          <w:szCs w:val="20"/>
          <w:lang w:val="ru-RU" w:eastAsia="ru-RU"/>
        </w:rPr>
        <w:t>узгодженост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ризводить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до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обмеженої</w:t>
      </w:r>
      <w:proofErr w:type="spellEnd"/>
      <w:r w:rsidRPr="009D3CD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и</w:t>
      </w:r>
      <w:proofErr w:type="spellEnd"/>
    </w:p>
    <w:p w:rsidR="00263374" w:rsidRDefault="00CF07F5" w:rsidP="003514EC">
      <w:pPr>
        <w:pStyle w:val="a3"/>
        <w:tabs>
          <w:tab w:val="left" w:pos="0"/>
          <w:tab w:val="center" w:pos="4820"/>
          <w:tab w:val="right" w:pos="9639"/>
        </w:tabs>
        <w:ind w:left="0"/>
        <w:jc w:val="right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,</w:t>
      </w:r>
    </w:p>
    <w:p w:rsidR="00C77177" w:rsidRPr="00532768" w:rsidRDefault="00CD2E3D" w:rsidP="00CD2E3D">
      <w:pPr>
        <w:pStyle w:val="a3"/>
        <w:tabs>
          <w:tab w:val="left" w:pos="0"/>
          <w:tab w:val="center" w:pos="4820"/>
          <w:tab w:val="right" w:pos="9639"/>
        </w:tabs>
        <w:ind w:left="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val="en-US" w:eastAsia="ru-RU"/>
        </w:rPr>
        <w:t xml:space="preserve">                   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0"/>
                <w:lang w:eastAsia="ru-RU"/>
              </w:rPr>
              <m:t>r</m:t>
            </m:r>
          </m:sub>
        </m:sSub>
        <m:r>
          <w:rPr>
            <w:rFonts w:ascii="Cambria Math" w:eastAsia="Times New Roman" w:hAnsi="Cambria Math" w:cs="Times New Roman"/>
            <w:color w:val="000000"/>
            <w:sz w:val="28"/>
            <w:szCs w:val="20"/>
            <w:lang w:eastAsia="ru-RU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0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400" w:dyaOrig="420">
                <v:shape id="_x0000_i1197" type="#_x0000_t75" style="width:18.75pt;height:20.25pt" o:ole="" fillcolor="window">
                  <v:imagedata r:id="rId35" o:title=""/>
                </v:shape>
                <o:OLEObject Type="Embed" ProgID="Equation.DSMT4" ShapeID="_x0000_i1197" DrawAspect="Content" ObjectID="_1724579720" r:id="rId36"/>
              </w:objec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0"/>
                <w:lang w:eastAsia="ru-RU"/>
              </w:rPr>
              <m:t>=</m:t>
            </m:r>
            <m:d>
              <m:dPr>
                <m:ctrl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eastAsia="ru-RU"/>
                  </w:rPr>
                  <m:t>I,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position w:val="-4"/>
                    <w:sz w:val="28"/>
                    <w:szCs w:val="20"/>
                    <w:lang w:eastAsia="ru-RU"/>
                  </w:rPr>
                  <w:object w:dxaOrig="420" w:dyaOrig="340">
                    <v:shape id="_x0000_i1198" type="#_x0000_t75" style="width:20.25pt;height:17.25pt" o:ole="" fillcolor="window">
                      <v:imagedata r:id="rId16" o:title=""/>
                    </v:shape>
                    <o:OLEObject Type="Embed" ProgID="Equation.DSMT4" ShapeID="_x0000_i1198" DrawAspect="Content" ObjectID="_1724579721" r:id="rId37"/>
                  </w:objec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color w:val="000000"/>
                    <w:sz w:val="28"/>
                    <w:szCs w:val="20"/>
                    <w:lang w:eastAsia="ru-RU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position w:val="-12"/>
                    <w:sz w:val="28"/>
                    <w:szCs w:val="20"/>
                    <w:lang w:eastAsia="ru-RU"/>
                  </w:rPr>
                  <w:object w:dxaOrig="380" w:dyaOrig="420">
                    <v:shape id="_x0000_i1199" type="#_x0000_t75" style="width:18.75pt;height:20.25pt" o:ole="" fillcolor="window">
                      <v:imagedata r:id="rId30" o:title=""/>
                    </v:shape>
                    <o:OLEObject Type="Embed" ProgID="Equation.DSMT4" ShapeID="_x0000_i1199" DrawAspect="Content" ObjectID="_1724579722" r:id="rId38"/>
                  </w:object>
                </m:r>
              </m:e>
            </m:d>
            <m:r>
              <w:rPr>
                <w:rFonts w:ascii="Cambria Math" w:eastAsia="Times New Roman" w:hAnsi="Cambria Math" w:cs="Times New Roman"/>
                <w:color w:val="000000"/>
                <w:sz w:val="28"/>
                <w:szCs w:val="20"/>
                <w:lang w:eastAsia="ru-RU"/>
              </w:rPr>
              <m:t>,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0"/>
                    <w:lang w:val="ru-RU"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val="en-US" w:eastAsia="ru-RU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val="ru-RU" w:eastAsia="ru-RU"/>
                  </w:rPr>
                  <m:t>= 1,…,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val="ru-RU" w:eastAsia="ru-RU"/>
                  </w:rPr>
                  <m:t>(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val="ru-RU" w:eastAsia="ru-RU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eastAsia="ru-RU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position w:val="-4"/>
                    <w:sz w:val="28"/>
                    <w:szCs w:val="20"/>
                    <w:lang w:eastAsia="ru-RU"/>
                  </w:rPr>
                  <w:object w:dxaOrig="520" w:dyaOrig="279">
                    <v:shape id="_x0000_i1200" type="#_x0000_t75" style="width:26.25pt;height:14.25pt" o:ole="" fillcolor="window">
                      <v:imagedata r:id="rId18" o:title=""/>
                    </v:shape>
                    <o:OLEObject Type="Embed" ProgID="Equation.DSMT4" ShapeID="_x0000_i1200" DrawAspect="Content" ObjectID="_1724579723" r:id="rId39"/>
                  </w:objec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0"/>
                    <w:lang w:val="ru-RU" w:eastAsia="ru-RU"/>
                  </w:rPr>
                  <m:t>)</m:t>
                </m:r>
              </m:e>
            </m:d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0"/>
            <w:lang w:eastAsia="ru-RU"/>
          </w:rPr>
          <m:t xml:space="preserve">                             </m:t>
        </m:r>
      </m:oMath>
      <w:r w:rsidR="00CF07F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2)</w:t>
      </w:r>
    </w:p>
    <w:p w:rsidR="00C77177" w:rsidRPr="00C77177" w:rsidRDefault="003514EC" w:rsidP="003514EC">
      <w:pPr>
        <w:pStyle w:val="a3"/>
        <w:tabs>
          <w:tab w:val="left" w:pos="0"/>
          <w:tab w:val="left" w:pos="709"/>
          <w:tab w:val="center" w:pos="4820"/>
          <w:tab w:val="right" w:pos="9639"/>
        </w:tabs>
        <w:ind w:left="0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я</w:t>
      </w:r>
      <w:r w:rsid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ка </w:t>
      </w:r>
      <w:proofErr w:type="spellStart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містить</w:t>
      </w:r>
      <w:proofErr w:type="spellEnd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по </w:t>
      </w:r>
      <w:proofErr w:type="spellStart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одній</w:t>
      </w:r>
      <w:proofErr w:type="spellEnd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системі</w:t>
      </w:r>
      <w:proofErr w:type="spellEnd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з </w:t>
      </w:r>
      <w:proofErr w:type="spellStart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ведінкою</w:t>
      </w:r>
      <w:proofErr w:type="spellEnd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для </w:t>
      </w:r>
      <w:proofErr w:type="spellStart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кожної</w:t>
      </w:r>
      <w:proofErr w:type="spellEnd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осмисленої</w:t>
      </w:r>
      <w:proofErr w:type="spellEnd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gramStart"/>
      <w:r w:rsid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п</w:t>
      </w:r>
      <w:proofErr w:type="gramEnd"/>
      <w:r w:rsid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ід</w:t>
      </w:r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маски </w:t>
      </w:r>
      <w:r w:rsidR="008C0227" w:rsidRPr="00A425AF">
        <w:rPr>
          <w:rFonts w:ascii="Times New Roman" w:eastAsia="Times New Roman" w:hAnsi="Times New Roman" w:cs="Times New Roman"/>
          <w:color w:val="000000"/>
          <w:position w:val="-8"/>
          <w:sz w:val="28"/>
          <w:szCs w:val="20"/>
          <w:lang w:eastAsia="ru-RU"/>
        </w:rPr>
        <w:object w:dxaOrig="1020" w:dyaOrig="380">
          <v:shape id="_x0000_i1042" type="#_x0000_t75" style="width:51.75pt;height:18.75pt" o:ole="" fillcolor="window">
            <v:imagedata r:id="rId40" o:title=""/>
          </v:shape>
          <o:OLEObject Type="Embed" ProgID="Equation.DSMT4" ShapeID="_x0000_i1042" DrawAspect="Content" ObjectID="_1724579724" r:id="rId41"/>
        </w:object>
      </w:r>
      <w:r w:rsidR="008C0227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(для </w:t>
      </w:r>
      <w:proofErr w:type="spellStart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зручності</w:t>
      </w:r>
      <w:proofErr w:type="spellEnd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значимо</w:t>
      </w:r>
      <w:proofErr w:type="spellEnd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8C0227"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980" w:dyaOrig="340">
          <v:shape id="_x0000_i1043" type="#_x0000_t75" style="width:48.75pt;height:17.25pt" o:ole="" fillcolor="window">
            <v:imagedata r:id="rId42" o:title=""/>
          </v:shape>
          <o:OLEObject Type="Embed" ProgID="Equation.DSMT4" ShapeID="_x0000_i1043" DrawAspect="Content" ObjectID="_1724579725" r:id="rId43"/>
        </w:object>
      </w:r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).</w:t>
      </w:r>
    </w:p>
    <w:p w:rsidR="003514EC" w:rsidRDefault="00C77177" w:rsidP="0064714B">
      <w:pPr>
        <w:pStyle w:val="a3"/>
        <w:tabs>
          <w:tab w:val="left" w:pos="0"/>
          <w:tab w:val="left" w:pos="709"/>
          <w:tab w:val="center" w:pos="4820"/>
          <w:tab w:val="right" w:pos="9639"/>
        </w:tabs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Для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заданої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функції</w:t>
      </w:r>
      <w:proofErr w:type="spellEnd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ведінки</w:t>
      </w:r>
      <w:proofErr w:type="spellEnd"/>
      <w:r w:rsid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8C0227" w:rsidRPr="00CF07F5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20" w:dyaOrig="380">
          <v:shape id="_x0000_i1044" type="#_x0000_t75" style="width:15.75pt;height:18.75pt" o:ole="" fillcolor="window">
            <v:imagedata r:id="rId44" o:title=""/>
          </v:shape>
          <o:OLEObject Type="Embed" ProgID="Equation.DSMT4" ShapeID="_x0000_i1044" DrawAspect="Content" ObjectID="_1724579726" r:id="rId45"/>
        </w:object>
      </w:r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>визначеної</w:t>
      </w:r>
      <w:proofErr w:type="spellEnd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через </w:t>
      </w:r>
      <w:proofErr w:type="spellStart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вні</w:t>
      </w:r>
      <w:proofErr w:type="spellEnd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>стани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ибіркових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змінних</w:t>
      </w:r>
      <w:proofErr w:type="spellEnd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8C0227" w:rsidRPr="00C856FF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1440" w:dyaOrig="580">
          <v:shape id="_x0000_i1045" type="#_x0000_t75" style="width:73.5pt;height:28.5pt" o:ole="" fillcolor="window">
            <v:imagedata r:id="rId46" o:title=""/>
          </v:shape>
          <o:OLEObject Type="Embed" ProgID="Equation.DSMT4" ShapeID="_x0000_i1045" DrawAspect="Content" ObjectID="_1724579727" r:id="rId47"/>
        </w:object>
      </w: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,</w:t>
      </w:r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кожна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з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її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проекцій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також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є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функцією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ведінки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що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ідповідає</w:t>
      </w:r>
      <w:proofErr w:type="spellEnd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>функції</w:t>
      </w:r>
      <w:proofErr w:type="spellEnd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ведінки</w:t>
      </w:r>
      <w:proofErr w:type="spellEnd"/>
      <w:r w:rsid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8C0227" w:rsidRPr="00CF07F5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20" w:dyaOrig="380">
          <v:shape id="_x0000_i1046" type="#_x0000_t75" style="width:15.75pt;height:18.75pt" o:ole="" fillcolor="window">
            <v:imagedata r:id="rId44" o:title=""/>
          </v:shape>
          <o:OLEObject Type="Embed" ProgID="Equation.DSMT4" ShapeID="_x0000_i1046" DrawAspect="Content" ObjectID="_1724579728" r:id="rId48"/>
        </w:object>
      </w:r>
      <w:r w:rsidR="008C0227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в </w:t>
      </w:r>
      <w:proofErr w:type="spellStart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>сенсі</w:t>
      </w:r>
      <w:proofErr w:type="spellEnd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>субстанів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заснованих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на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изначенні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proofErr w:type="gram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п</w:t>
      </w:r>
      <w:proofErr w:type="gram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ідмножин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ибіркових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змінних</w:t>
      </w:r>
      <w:proofErr w:type="spellEnd"/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8C0227" w:rsidRPr="00D259C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20" w:dyaOrig="380">
          <v:shape id="_x0000_i1047" type="#_x0000_t75" style="width:16.5pt;height:18.75pt" o:ole="" fillcolor="window">
            <v:imagedata r:id="rId49" o:title=""/>
          </v:shape>
          <o:OLEObject Type="Embed" ProgID="Equation.DSMT4" ShapeID="_x0000_i1047" DrawAspect="Content" ObjectID="_1724579729" r:id="rId50"/>
        </w:object>
      </w: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. </w:t>
      </w:r>
    </w:p>
    <w:p w:rsidR="00C77177" w:rsidRPr="00C77177" w:rsidRDefault="00C77177" w:rsidP="0064714B">
      <w:pPr>
        <w:pStyle w:val="a3"/>
        <w:tabs>
          <w:tab w:val="left" w:pos="0"/>
          <w:tab w:val="left" w:pos="709"/>
          <w:tab w:val="center" w:pos="4820"/>
          <w:tab w:val="right" w:pos="9639"/>
        </w:tabs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Нехай </w:t>
      </w:r>
      <w:r w:rsidR="008C0227" w:rsidRPr="00C856FF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1440" w:dyaOrig="580">
          <v:shape id="_x0000_i1048" type="#_x0000_t75" style="width:73.5pt;height:28.5pt" o:ole="" fillcolor="window">
            <v:imagedata r:id="rId46" o:title=""/>
          </v:shape>
          <o:OLEObject Type="Embed" ProgID="Equation.DSMT4" ShapeID="_x0000_i1048" DrawAspect="Content" ObjectID="_1724579730" r:id="rId51"/>
        </w:object>
      </w:r>
      <w:r w:rsidR="008C0227" w:rsidRPr="00560BA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–</w:t>
      </w: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ибіркові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змінні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gram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через</w:t>
      </w:r>
      <w:proofErr w:type="gram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які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изначаються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ста</w:t>
      </w:r>
      <w:r w:rsidR="008C0227">
        <w:rPr>
          <w:rFonts w:ascii="Times New Roman" w:hAnsi="Times New Roman" w:cs="Times New Roman"/>
          <w:color w:val="000000"/>
          <w:sz w:val="28"/>
          <w:szCs w:val="28"/>
          <w:lang w:val="ru-RU"/>
        </w:rPr>
        <w:t>ни</w:t>
      </w:r>
      <w:proofErr w:type="spellEnd"/>
      <w:r w:rsidR="008C0227" w:rsidRPr="008C0227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3514EC" w:rsidRPr="003514EC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ункції  поведінки </w:t>
      </w:r>
      <w:r w:rsidR="008C0227" w:rsidRPr="00CF07F5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20" w:dyaOrig="380">
          <v:shape id="_x0000_i1049" type="#_x0000_t75" style="width:15.75pt;height:18.75pt" o:ole="" fillcolor="window">
            <v:imagedata r:id="rId44" o:title=""/>
          </v:shape>
          <o:OLEObject Type="Embed" ProgID="Equation.DSMT4" ShapeID="_x0000_i1049" DrawAspect="Content" ObjectID="_1724579731" r:id="rId52"/>
        </w:object>
      </w:r>
      <w:r w:rsidR="0064714B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;</w:t>
      </w:r>
      <w:r w:rsidR="0064714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64714B"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360" w:dyaOrig="279">
          <v:shape id="_x0000_i1050" type="#_x0000_t75" style="width:18pt;height:14.25pt" o:ole="" fillcolor="window">
            <v:imagedata r:id="rId53" o:title=""/>
          </v:shape>
          <o:OLEObject Type="Embed" ProgID="Equation.DSMT4" ShapeID="_x0000_i1050" DrawAspect="Content" ObjectID="_1724579732" r:id="rId54"/>
        </w:object>
      </w:r>
      <w:r w:rsidR="0064714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–</w:t>
      </w:r>
      <w:r w:rsidR="0064714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маска, через яку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ибираються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ня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ибіркових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змінних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C77177" w:rsidRPr="00C77177" w:rsidRDefault="00C77177" w:rsidP="0064714B">
      <w:pPr>
        <w:pStyle w:val="a3"/>
        <w:tabs>
          <w:tab w:val="left" w:pos="0"/>
          <w:tab w:val="left" w:pos="709"/>
          <w:tab w:val="center" w:pos="4820"/>
          <w:tab w:val="right" w:pos="9639"/>
        </w:tabs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Нехай </w:t>
      </w:r>
      <w:r w:rsidR="0064714B" w:rsidRPr="008F2A5C">
        <w:rPr>
          <w:rFonts w:ascii="Times New Roman" w:eastAsia="Times New Roman" w:hAnsi="Times New Roman" w:cs="Times New Roman"/>
          <w:color w:val="000000"/>
          <w:position w:val="-18"/>
          <w:sz w:val="28"/>
          <w:szCs w:val="20"/>
          <w:lang w:eastAsia="ru-RU"/>
        </w:rPr>
        <w:object w:dxaOrig="1080" w:dyaOrig="499">
          <v:shape id="_x0000_i1051" type="#_x0000_t75" style="width:54.75pt;height:25.5pt" o:ole="" fillcolor="window">
            <v:imagedata r:id="rId55" o:title=""/>
          </v:shape>
          <o:OLEObject Type="Embed" ProgID="Equation.DSMT4" ShapeID="_x0000_i1051" DrawAspect="Content" ObjectID="_1724579733" r:id="rId56"/>
        </w:object>
      </w:r>
      <w:r w:rsidR="0064714B" w:rsidRPr="004B0EA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– </w:t>
      </w:r>
      <w:r w:rsidR="00A0625B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проекция</w:t>
      </w:r>
      <w:r w:rsid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3514EC" w:rsidRP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>функції</w:t>
      </w:r>
      <w:proofErr w:type="spellEnd"/>
      <w:r w:rsidR="003514EC" w:rsidRP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</w:t>
      </w:r>
      <w:proofErr w:type="spellStart"/>
      <w:r w:rsidR="003514EC" w:rsidRP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>поведінки</w:t>
      </w:r>
      <w:proofErr w:type="spellEnd"/>
      <w:r w:rsidR="003514EC" w:rsidRP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64714B" w:rsidRPr="00CF07F5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20" w:dyaOrig="380">
          <v:shape id="_x0000_i1052" type="#_x0000_t75" style="width:15.75pt;height:18.75pt" o:ole="" fillcolor="window">
            <v:imagedata r:id="rId44" o:title=""/>
          </v:shape>
          <o:OLEObject Type="Embed" ProgID="Equation.DSMT4" ShapeID="_x0000_i1052" DrawAspect="Content" ObjectID="_1724579734" r:id="rId57"/>
        </w:object>
      </w:r>
      <w:r w:rsidR="0064714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,</w:t>
      </w: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де </w:t>
      </w:r>
      <w:r w:rsidR="0064714B" w:rsidRPr="00D259C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60" w:dyaOrig="279">
          <v:shape id="_x0000_i1053" type="#_x0000_t75" style="width:12.75pt;height:14.25pt" o:ole="" fillcolor="window">
            <v:imagedata r:id="rId58" o:title=""/>
          </v:shape>
          <o:OLEObject Type="Embed" ProgID="Equation.DSMT4" ShapeID="_x0000_i1053" DrawAspect="Content" ObjectID="_1724579735" r:id="rId59"/>
        </w:object>
      </w:r>
      <w:r w:rsidR="0064714B">
        <w:rPr>
          <w:rFonts w:ascii="Times New Roman" w:hAnsi="Times New Roman" w:cs="Times New Roman"/>
          <w:color w:val="000000"/>
          <w:sz w:val="28"/>
          <w:szCs w:val="28"/>
          <w:lang w:val="ru-RU"/>
        </w:rPr>
        <w:t>–</w:t>
      </w: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proofErr w:type="gram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п</w:t>
      </w:r>
      <w:proofErr w:type="gram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ідмножина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64714B">
        <w:rPr>
          <w:rFonts w:ascii="Times New Roman" w:hAnsi="Times New Roman" w:cs="Times New Roman"/>
          <w:color w:val="000000"/>
          <w:sz w:val="28"/>
          <w:szCs w:val="28"/>
          <w:lang w:val="ru-RU"/>
        </w:rPr>
        <w:t>множини</w:t>
      </w:r>
      <w:proofErr w:type="spellEnd"/>
      <w:r w:rsid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3514EC" w:rsidRPr="003514EC">
        <w:rPr>
          <w:rFonts w:ascii="Times New Roman" w:eastAsia="Times New Roman" w:hAnsi="Times New Roman" w:cs="Times New Roman"/>
          <w:color w:val="000000"/>
          <w:position w:val="-20"/>
          <w:sz w:val="28"/>
          <w:szCs w:val="20"/>
          <w:lang w:eastAsia="ru-RU"/>
        </w:rPr>
        <w:object w:dxaOrig="499" w:dyaOrig="460">
          <v:shape id="_x0000_i1054" type="#_x0000_t75" style="width:25.5pt;height:22.5pt" o:ole="" fillcolor="window">
            <v:imagedata r:id="rId60" o:title=""/>
          </v:shape>
          <o:OLEObject Type="Embed" ProgID="Equation.DSMT4" ShapeID="_x0000_i1054" DrawAspect="Content" ObjectID="_1724579736" r:id="rId61"/>
        </w:object>
      </w:r>
      <w:r w:rsidR="0064714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ідентифікаторів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ибіркових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змінних</w:t>
      </w:r>
      <w:proofErr w:type="spellEnd"/>
      <w:r w:rsidR="003514EC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64714B" w:rsidRPr="00C856FF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1440" w:dyaOrig="580">
          <v:shape id="_x0000_i1055" type="#_x0000_t75" style="width:73.5pt;height:28.5pt" o:ole="" fillcolor="window">
            <v:imagedata r:id="rId46" o:title=""/>
          </v:shape>
          <o:OLEObject Type="Embed" ProgID="Equation.DSMT4" ShapeID="_x0000_i1055" DrawAspect="Content" ObjectID="_1724579737" r:id="rId62"/>
        </w:object>
      </w: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тобто</w:t>
      </w:r>
      <w:proofErr w:type="spellEnd"/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64714B" w:rsidRPr="004B0EA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20" w:dyaOrig="300">
          <v:shape id="_x0000_i1056" type="#_x0000_t75" style="width:41.25pt;height:15pt" o:ole="" fillcolor="window">
            <v:imagedata r:id="rId63" o:title=""/>
          </v:shape>
          <o:OLEObject Type="Embed" ProgID="Equation.DSMT4" ShapeID="_x0000_i1056" DrawAspect="Content" ObjectID="_1724579738" r:id="rId64"/>
        </w:object>
      </w:r>
      <w:r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C77177" w:rsidRPr="0064714B" w:rsidRDefault="0064714B" w:rsidP="003514EC">
      <w:pPr>
        <w:pStyle w:val="a3"/>
        <w:tabs>
          <w:tab w:val="left" w:pos="0"/>
          <w:tab w:val="left" w:pos="709"/>
          <w:tab w:val="center" w:pos="4820"/>
          <w:tab w:val="right" w:pos="9639"/>
        </w:tabs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Т</w:t>
      </w:r>
      <w:r w:rsidR="00C77177" w:rsidRPr="00C77177">
        <w:rPr>
          <w:rFonts w:ascii="Times New Roman" w:hAnsi="Times New Roman" w:cs="Times New Roman"/>
          <w:color w:val="000000"/>
          <w:sz w:val="28"/>
          <w:szCs w:val="28"/>
          <w:lang w:val="ru-RU"/>
        </w:rPr>
        <w:t>оді</w:t>
      </w:r>
      <w:proofErr w:type="spellEnd"/>
    </w:p>
    <w:p w:rsidR="004B0EAE" w:rsidRDefault="004B0EAE" w:rsidP="004B0EAE">
      <w:pPr>
        <w:tabs>
          <w:tab w:val="left" w:pos="0"/>
          <w:tab w:val="center" w:pos="4820"/>
          <w:tab w:val="right" w:pos="9639"/>
        </w:tabs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 w:rsidRPr="004B0EAE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2600" w:dyaOrig="540">
          <v:shape id="_x0000_i1057" type="#_x0000_t75" style="width:129.75pt;height:27.75pt" o:ole="" fillcolor="window">
            <v:imagedata r:id="rId65" o:title=""/>
          </v:shape>
          <o:OLEObject Type="Embed" ProgID="Equation.DSMT4" ShapeID="_x0000_i1057" DrawAspect="Content" ObjectID="_1724579739" r:id="rId66"/>
        </w:object>
      </w:r>
      <w:r w:rsidRPr="005F6EB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.</w:t>
      </w:r>
    </w:p>
    <w:p w:rsidR="00AB3683" w:rsidRPr="00D1519F" w:rsidRDefault="00AB3683" w:rsidP="00CE22F6">
      <w:pPr>
        <w:pStyle w:val="a3"/>
        <w:tabs>
          <w:tab w:val="center" w:pos="4820"/>
          <w:tab w:val="right" w:pos="9639"/>
        </w:tabs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proofErr w:type="spellStart"/>
      <w:r w:rsidRPr="00AB368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Якщо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функці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CF07F5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20" w:dyaOrig="380">
          <v:shape id="_x0000_i1058" type="#_x0000_t75" style="width:15.75pt;height:18.75pt" o:ole="" fillcolor="window">
            <v:imagedata r:id="rId44" o:title=""/>
          </v:shape>
          <o:OLEObject Type="Embed" ProgID="Equation.DSMT4" ShapeID="_x0000_i1058" DrawAspect="Content" ObjectID="_1724579740" r:id="rId67"/>
        </w:object>
      </w:r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–</w:t>
      </w:r>
      <w:r w:rsidRPr="00AB368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AB368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розподіл</w:t>
      </w:r>
      <w:proofErr w:type="spellEnd"/>
      <w:r w:rsidRPr="00AB368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AB368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ймовірностей</w:t>
      </w:r>
      <w:proofErr w:type="spellEnd"/>
      <w:r w:rsidRPr="00AB368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Pr="00AB368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тоді</w:t>
      </w:r>
      <w:proofErr w:type="spellEnd"/>
      <w:r w:rsidR="003514EC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3514EC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роєкція</w:t>
      </w:r>
      <w:proofErr w:type="spellEnd"/>
      <w:r w:rsidR="003514EC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3514EC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ається</w:t>
      </w:r>
      <w:proofErr w:type="spellEnd"/>
      <w:r w:rsidR="003514EC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3514EC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аступним</w:t>
      </w:r>
      <w:proofErr w:type="spellEnd"/>
      <w:r w:rsidR="003514EC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чином</w:t>
      </w:r>
    </w:p>
    <w:p w:rsidR="004B0EAE" w:rsidRPr="005F6EBE" w:rsidRDefault="004B0EAE" w:rsidP="004B0EAE">
      <w:pPr>
        <w:tabs>
          <w:tab w:val="left" w:pos="0"/>
          <w:tab w:val="center" w:pos="4820"/>
          <w:tab w:val="right" w:pos="9639"/>
        </w:tabs>
        <w:jc w:val="right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4B0EAE">
        <w:rPr>
          <w:rFonts w:ascii="Times New Roman" w:eastAsia="Times New Roman" w:hAnsi="Times New Roman" w:cs="Times New Roman"/>
          <w:color w:val="000000"/>
          <w:position w:val="-32"/>
          <w:sz w:val="28"/>
          <w:szCs w:val="20"/>
          <w:lang w:eastAsia="ru-RU"/>
        </w:rPr>
        <w:object w:dxaOrig="2700" w:dyaOrig="639">
          <v:shape id="_x0000_i1059" type="#_x0000_t75" style="width:134.25pt;height:32.25pt" o:ole="" fillcolor="window">
            <v:imagedata r:id="rId68" o:title=""/>
          </v:shape>
          <o:OLEObject Type="Embed" ProgID="Equation.DSMT4" ShapeID="_x0000_i1059" DrawAspect="Content" ObjectID="_1724579741" r:id="rId69"/>
        </w:object>
      </w:r>
      <w:r w:rsidRPr="005F6EB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.</w:t>
      </w:r>
      <w:r w:rsidRPr="005F6EB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ab/>
        <w:t>(3)</w:t>
      </w:r>
    </w:p>
    <w:p w:rsidR="00CE22F6" w:rsidRDefault="00D1519F" w:rsidP="005F6EBE">
      <w:pPr>
        <w:tabs>
          <w:tab w:val="left" w:pos="0"/>
          <w:tab w:val="center" w:pos="4820"/>
          <w:tab w:val="left" w:pos="6946"/>
          <w:tab w:val="right" w:pos="9639"/>
        </w:tabs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лід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азначити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що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ення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функцій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едінки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CF07F5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80" w:dyaOrig="420">
          <v:shape id="_x0000_i1060" type="#_x0000_t75" style="width:18.75pt;height:20.25pt" o:ole="" fillcolor="window">
            <v:imagedata r:id="rId30" o:title=""/>
          </v:shape>
          <o:OLEObject Type="Embed" ProgID="Equation.DSMT4" ShapeID="_x0000_i1060" DrawAspect="Content" ObjectID="_1724579742" r:id="rId70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за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опомогою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роекцій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ростіше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з точки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ору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обчислень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proofErr w:type="gram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іж</w:t>
      </w:r>
      <w:proofErr w:type="spellEnd"/>
      <w:proofErr w:type="gram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через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бірки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аних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. </w:t>
      </w:r>
      <w:proofErr w:type="gram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Чим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б</w:t>
      </w:r>
      <w:proofErr w:type="gram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ільше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обсяг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аних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тим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більше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обчислювального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часу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економиться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якщо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амість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бірок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аних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користовувати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роекції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. </w:t>
      </w:r>
    </w:p>
    <w:p w:rsidR="00C22BA9" w:rsidRPr="00FE4D1B" w:rsidRDefault="00D1519F" w:rsidP="00FE4D1B">
      <w:pPr>
        <w:tabs>
          <w:tab w:val="left" w:pos="0"/>
          <w:tab w:val="center" w:pos="4820"/>
          <w:tab w:val="left" w:pos="6946"/>
          <w:tab w:val="right" w:pos="9639"/>
        </w:tabs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Отже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,</w:t>
      </w:r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гідно</w:t>
      </w:r>
      <w:proofErr w:type="spell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азначеному</w:t>
      </w:r>
      <w:proofErr w:type="spell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proofErr w:type="gramStart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</w:t>
      </w:r>
      <w:proofErr w:type="gram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ідходу</w:t>
      </w:r>
      <w:proofErr w:type="spell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,</w:t>
      </w:r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ожна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робити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бірку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танів</w:t>
      </w:r>
      <w:proofErr w:type="spell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біркових</w:t>
      </w:r>
      <w:proofErr w:type="spell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мінних</w:t>
      </w:r>
      <w:proofErr w:type="spell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тільки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один раз для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айбільшої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опустимої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маски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360" w:dyaOrig="279">
          <v:shape id="_x0000_i1061" type="#_x0000_t75" style="width:18pt;height:14.25pt" o:ole="" fillcolor="window">
            <v:imagedata r:id="rId53" o:title=""/>
          </v:shape>
          <o:OLEObject Type="Embed" ProgID="Equation.DSMT4" ShapeID="_x0000_i1061" DrawAspect="Content" ObjectID="_1724579743" r:id="rId71"/>
        </w:object>
      </w:r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(</w:t>
      </w:r>
      <w:r w:rsidR="00CE22F6"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980" w:dyaOrig="340">
          <v:shape id="_x0000_i1062" type="#_x0000_t75" style="width:48.75pt;height:17.25pt" o:ole="" fillcolor="window">
            <v:imagedata r:id="rId42" o:title=""/>
          </v:shape>
          <o:OLEObject Type="Embed" ProgID="Equation.DSMT4" ShapeID="_x0000_i1062" DrawAspect="Content" ObjectID="_1724579744" r:id="rId72"/>
        </w:object>
      </w:r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</w:t>
      </w:r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а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тім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ити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функції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едінки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CF07F5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80" w:dyaOrig="420">
          <v:shape id="_x0000_i1063" type="#_x0000_t75" style="width:18.75pt;height:20.25pt" o:ole="" fillcolor="window">
            <v:imagedata r:id="rId30" o:title=""/>
          </v:shape>
          <o:OLEObject Type="Embed" ProgID="Equation.DSMT4" ShapeID="_x0000_i1063" DrawAspect="Content" ObjectID="_1724579745" r:id="rId73"/>
        </w:object>
      </w:r>
      <w:r w:rsidR="00BD097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proofErr w:type="spellStart"/>
      <w:r w:rsidR="00BD0975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i</w:t>
      </w:r>
      <w:proofErr w:type="spellEnd"/>
      <w:r w:rsidR="00BD0975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=2</w:t>
      </w:r>
      <w:r w:rsidR="00BD0975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B30069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…</w:t>
      </w:r>
      <w:r w:rsidR="00B30069" w:rsidRPr="00B30069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BD0975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BD0975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(</w:t>
      </w:r>
      <w:r w:rsidR="00BD0975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BD0975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BD0975" w:rsidRPr="00764867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BD0975" w:rsidRPr="00764867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520" w:dyaOrig="279">
          <v:shape id="_x0000_i1064" type="#_x0000_t75" style="width:26.25pt;height:14.25pt" o:ole="" fillcolor="window">
            <v:imagedata r:id="rId18" o:title=""/>
          </v:shape>
          <o:OLEObject Type="Embed" ProgID="Equation.DSMT4" ShapeID="_x0000_i1064" DrawAspect="Content" ObjectID="_1724579746" r:id="rId74"/>
        </w:object>
      </w:r>
      <w:r w:rsidR="00BD0975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</w:t>
      </w:r>
      <w:r w:rsidR="00B30069" w:rsidRPr="00B30069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</w:t>
      </w:r>
      <w:r w:rsidR="00BD0975" w:rsidRPr="00764867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,</w:t>
      </w:r>
      <w:r w:rsidR="00BD0975"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для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сіх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містовних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дмасок</w:t>
      </w:r>
      <w:proofErr w:type="spell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CE22F6"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20" w:dyaOrig="340">
          <v:shape id="_x0000_i1065" type="#_x0000_t75" style="width:20.25pt;height:17.25pt" o:ole="" fillcolor="window">
            <v:imagedata r:id="rId16" o:title=""/>
          </v:shape>
          <o:OLEObject Type="Embed" ProgID="Equation.DSMT4" ShapeID="_x0000_i1065" DrawAspect="Content" ObjectID="_1724579747" r:id="rId75"/>
        </w:object>
      </w:r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proofErr w:type="spellStart"/>
      <w:r w:rsidR="00CE22F6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i</w:t>
      </w:r>
      <w:proofErr w:type="spellEnd"/>
      <w:r w:rsidR="00CE22F6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=2</w:t>
      </w:r>
      <w:r w:rsidR="00CE22F6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B30069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…</w:t>
      </w:r>
      <w:r w:rsidR="00B30069" w:rsidRPr="00B30069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CE22F6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CE22F6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(</w:t>
      </w:r>
      <w:r w:rsidR="00CE22F6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CE22F6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CE22F6" w:rsidRPr="00764867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CE22F6" w:rsidRPr="00764867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520" w:dyaOrig="279">
          <v:shape id="_x0000_i1066" type="#_x0000_t75" style="width:26.25pt;height:14.25pt" o:ole="" fillcolor="window">
            <v:imagedata r:id="rId18" o:title=""/>
          </v:shape>
          <o:OLEObject Type="Embed" ProgID="Equation.DSMT4" ShapeID="_x0000_i1066" DrawAspect="Content" ObjectID="_1724579748" r:id="rId76"/>
        </w:object>
      </w:r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</w:t>
      </w:r>
      <w:r w:rsidR="00B30069" w:rsidRPr="00B30069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</w:t>
      </w:r>
      <w:r w:rsidR="00CE22F6" w:rsidRPr="00764867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,</w:t>
      </w:r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як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ідповідні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роекції</w:t>
      </w:r>
      <w:proofErr w:type="spell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еної</w:t>
      </w:r>
      <w:proofErr w:type="spellEnd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функції</w:t>
      </w:r>
      <w:proofErr w:type="spellEnd"/>
      <w:r w:rsidR="00CE22F6" w:rsidRP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CE22F6" w:rsidRPr="00CE22F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едінки</w:t>
      </w:r>
      <w:proofErr w:type="spellEnd"/>
      <w:r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.</w:t>
      </w:r>
    </w:p>
    <w:p w:rsidR="00C22BA9" w:rsidRPr="00FE4D1B" w:rsidRDefault="00C22BA9" w:rsidP="00FE4D1B">
      <w:pPr>
        <w:pStyle w:val="a3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. Наступним</w:t>
      </w:r>
      <w:r w:rsid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(другим)</w:t>
      </w:r>
      <w:r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етапом при в</w:t>
      </w:r>
      <w:r w:rsidR="00FE4D1B"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и</w:t>
      </w:r>
      <w:r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значенні множини оптимальних систем з поведінкою має бути визначення ступенів </w:t>
      </w:r>
      <w:proofErr w:type="spellStart"/>
      <w:r w:rsidRPr="00C648FC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недетермінованости</w:t>
      </w:r>
      <w:proofErr w:type="spellEnd"/>
      <w:r w:rsidRPr="00C648FC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 xml:space="preserve"> і складності</w:t>
      </w:r>
      <w:r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для всіх систем з множини </w:t>
      </w:r>
      <w:r w:rsidRPr="00D259C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79" w:dyaOrig="380">
          <v:shape id="_x0000_i1067" type="#_x0000_t75" style="width:14.25pt;height:18.75pt" o:ole="" fillcolor="window">
            <v:imagedata r:id="rId14" o:title=""/>
          </v:shape>
          <o:OLEObject Type="Embed" ProgID="Equation.DSMT4" ShapeID="_x0000_i1067" DrawAspect="Content" ObjectID="_1724579749" r:id="rId77"/>
        </w:object>
      </w:r>
      <w:r w:rsid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та</w:t>
      </w:r>
      <w:r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виділено множину систем з поведінкою </w:t>
      </w:r>
      <w:r w:rsidRPr="003E1892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320" w:dyaOrig="420">
          <v:shape id="_x0000_i1068" type="#_x0000_t75" style="width:16.5pt;height:20.25pt" o:ole="" fillcolor="window">
            <v:imagedata r:id="rId78" o:title=""/>
          </v:shape>
          <o:OLEObject Type="Embed" ProgID="Equation.DSMT4" ShapeID="_x0000_i1068" DrawAspect="Content" ObjectID="_1724579750" r:id="rId79"/>
        </w:object>
      </w:r>
      <w:r w:rsidRP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які або еквівалентні, або непорівнянні щодо об'єднаного впорядкування по складності і нечіткості.</w:t>
      </w:r>
    </w:p>
    <w:p w:rsidR="00C22BA9" w:rsidRPr="00FE4D1B" w:rsidRDefault="00C22BA9" w:rsidP="00FE4D1B">
      <w:pPr>
        <w:pStyle w:val="a3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proofErr w:type="spellStart"/>
      <w:r w:rsidRPr="00C22BA9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истеми</w:t>
      </w:r>
      <w:proofErr w:type="spellEnd"/>
      <w:r w:rsidRPr="00C22BA9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з </w:t>
      </w:r>
      <w:proofErr w:type="spellStart"/>
      <w:r w:rsidR="00F96F9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и</w:t>
      </w:r>
      <w:proofErr w:type="spellEnd"/>
      <w:r w:rsidR="00F96F9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F96F96" w:rsidRPr="003E1892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320" w:dyaOrig="420">
          <v:shape id="_x0000_i1069" type="#_x0000_t75" style="width:16.5pt;height:20.25pt" o:ole="" fillcolor="window">
            <v:imagedata r:id="rId78" o:title=""/>
          </v:shape>
          <o:OLEObject Type="Embed" ProgID="Equation.DSMT4" ShapeID="_x0000_i1069" DrawAspect="Content" ObjectID="_1724579751" r:id="rId80"/>
        </w:object>
      </w:r>
      <w:r w:rsidR="00FE4D1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, що </w:t>
      </w:r>
      <w:r w:rsidRPr="00C22BA9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C22BA9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аються</w:t>
      </w:r>
      <w:proofErr w:type="spellEnd"/>
      <w:r w:rsidRPr="00C22BA9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FE4D1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як</w:t>
      </w:r>
    </w:p>
    <w:p w:rsidR="003E1892" w:rsidRDefault="003E1892" w:rsidP="003E1892">
      <w:pPr>
        <w:pStyle w:val="a3"/>
        <w:tabs>
          <w:tab w:val="left" w:pos="0"/>
          <w:tab w:val="center" w:pos="4820"/>
          <w:tab w:val="right" w:pos="9639"/>
        </w:tabs>
        <w:ind w:left="0"/>
        <w:jc w:val="right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4C18B6" w:rsidRPr="004C18B6">
        <w:rPr>
          <w:rFonts w:ascii="Times New Roman" w:eastAsia="Times New Roman" w:hAnsi="Times New Roman" w:cs="Times New Roman"/>
          <w:color w:val="000000"/>
          <w:position w:val="-34"/>
          <w:sz w:val="28"/>
          <w:szCs w:val="20"/>
          <w:lang w:eastAsia="ru-RU"/>
        </w:rPr>
        <w:object w:dxaOrig="5820" w:dyaOrig="820">
          <v:shape id="_x0000_i1070" type="#_x0000_t75" style="width:291pt;height:41.25pt" o:ole="" fillcolor="window">
            <v:imagedata r:id="rId81" o:title=""/>
          </v:shape>
          <o:OLEObject Type="Embed" ProgID="Equation.DSMT4" ShapeID="_x0000_i1070" DrawAspect="Content" ObjectID="_1724579752" r:id="rId82"/>
        </w:object>
      </w:r>
      <w:r w:rsidR="004C18B6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</w:t>
      </w:r>
      <w:r w:rsidR="004C18B6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(4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</w:t>
      </w:r>
    </w:p>
    <w:p w:rsidR="00F96F96" w:rsidRPr="00F96F96" w:rsidRDefault="00F96F96" w:rsidP="00F96F96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F96F96">
        <w:rPr>
          <w:rFonts w:ascii="Times New Roman" w:hAnsi="Times New Roman" w:cs="Times New Roman"/>
          <w:sz w:val="28"/>
          <w:szCs w:val="28"/>
          <w:lang w:val="ru-RU"/>
        </w:rPr>
        <w:t>прийнято</w:t>
      </w:r>
      <w:proofErr w:type="spellEnd"/>
      <w:r w:rsidRPr="00F96F9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F96F96">
        <w:rPr>
          <w:rFonts w:ascii="Times New Roman" w:hAnsi="Times New Roman" w:cs="Times New Roman"/>
          <w:sz w:val="28"/>
          <w:szCs w:val="28"/>
          <w:lang w:val="ru-RU"/>
        </w:rPr>
        <w:t>називати</w:t>
      </w:r>
      <w:proofErr w:type="spellEnd"/>
      <w:r w:rsidRPr="00F96F9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>ідходящим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96F96">
        <w:rPr>
          <w:rFonts w:ascii="Times New Roman" w:hAnsi="Times New Roman" w:cs="Times New Roman"/>
          <w:sz w:val="28"/>
          <w:szCs w:val="28"/>
          <w:lang w:val="ru-RU"/>
        </w:rPr>
        <w:t xml:space="preserve">системами з </w:t>
      </w:r>
      <w:proofErr w:type="spellStart"/>
      <w:r w:rsidRPr="00F96F96">
        <w:rPr>
          <w:rFonts w:ascii="Times New Roman" w:hAnsi="Times New Roman" w:cs="Times New Roman"/>
          <w:sz w:val="28"/>
          <w:szCs w:val="28"/>
          <w:lang w:val="ru-RU"/>
        </w:rPr>
        <w:t>поведінкою</w:t>
      </w:r>
      <w:proofErr w:type="spellEnd"/>
      <w:r w:rsidRPr="00F96F9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96F96" w:rsidRPr="0022119A" w:rsidRDefault="00F96F96" w:rsidP="00F96F96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22119A">
        <w:rPr>
          <w:rFonts w:ascii="Times New Roman" w:hAnsi="Times New Roman" w:cs="Times New Roman"/>
          <w:sz w:val="28"/>
          <w:szCs w:val="28"/>
          <w:lang w:val="ru-RU"/>
        </w:rPr>
        <w:lastRenderedPageBreak/>
        <w:t>Об'єднане</w:t>
      </w:r>
      <w:proofErr w:type="spellEnd"/>
      <w:r w:rsidRPr="0022119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22119A">
        <w:rPr>
          <w:rFonts w:ascii="Times New Roman" w:hAnsi="Times New Roman" w:cs="Times New Roman"/>
          <w:sz w:val="28"/>
          <w:szCs w:val="28"/>
          <w:lang w:val="ru-RU"/>
        </w:rPr>
        <w:t>впорядкування</w:t>
      </w:r>
      <w:proofErr w:type="spellEnd"/>
      <w:r w:rsidRPr="0022119A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20" w:dyaOrig="460">
          <v:shape id="_x0000_i1071" type="#_x0000_t75" style="width:11.25pt;height:23.25pt" o:ole="">
            <v:imagedata r:id="rId83" o:title=""/>
          </v:shape>
          <o:OLEObject Type="Embed" ProgID="Equation.DSMT4" ShapeID="_x0000_i1071" DrawAspect="Content" ObjectID="_1724579753" r:id="rId84"/>
        </w:object>
      </w:r>
      <w:r w:rsidRPr="0022119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22119A">
        <w:rPr>
          <w:rFonts w:ascii="Times New Roman" w:hAnsi="Times New Roman" w:cs="Times New Roman"/>
          <w:sz w:val="28"/>
          <w:szCs w:val="28"/>
          <w:lang w:val="ru-RU"/>
        </w:rPr>
        <w:t>визначається</w:t>
      </w:r>
      <w:proofErr w:type="spellEnd"/>
      <w:r w:rsidRPr="0022119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22119A">
        <w:rPr>
          <w:rFonts w:ascii="Times New Roman" w:hAnsi="Times New Roman" w:cs="Times New Roman"/>
          <w:sz w:val="28"/>
          <w:szCs w:val="28"/>
          <w:lang w:val="ru-RU"/>
        </w:rPr>
        <w:t>наступним</w:t>
      </w:r>
      <w:proofErr w:type="spellEnd"/>
      <w:r w:rsidRPr="0022119A">
        <w:rPr>
          <w:rFonts w:ascii="Times New Roman" w:hAnsi="Times New Roman" w:cs="Times New Roman"/>
          <w:sz w:val="28"/>
          <w:szCs w:val="28"/>
          <w:lang w:val="ru-RU"/>
        </w:rPr>
        <w:t xml:space="preserve"> чином:</w:t>
      </w:r>
    </w:p>
    <w:p w:rsidR="00F96F96" w:rsidRDefault="00F96F96" w:rsidP="003E1892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119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20" w:dyaOrig="540">
          <v:shape id="_x0000_i1072" type="#_x0000_t75" style="width:51.75pt;height:27pt" o:ole="">
            <v:imagedata r:id="rId85" o:title=""/>
          </v:shape>
          <o:OLEObject Type="Embed" ProgID="Equation.DSMT4" ShapeID="_x0000_i1072" DrawAspect="Content" ObjectID="_1724579754" r:id="rId86"/>
        </w:object>
      </w:r>
      <w:r w:rsidRPr="0022119A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proofErr w:type="spellStart"/>
      <w:r w:rsidRPr="0022119A">
        <w:rPr>
          <w:rFonts w:ascii="Times New Roman" w:hAnsi="Times New Roman" w:cs="Times New Roman"/>
          <w:sz w:val="28"/>
          <w:szCs w:val="28"/>
          <w:lang w:val="ru-RU"/>
        </w:rPr>
        <w:t>тоді</w:t>
      </w:r>
      <w:proofErr w:type="spellEnd"/>
      <w:r w:rsidRPr="0022119A">
        <w:rPr>
          <w:rFonts w:ascii="Times New Roma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22119A">
        <w:rPr>
          <w:rFonts w:ascii="Times New Roman" w:hAnsi="Times New Roman" w:cs="Times New Roman"/>
          <w:sz w:val="28"/>
          <w:szCs w:val="28"/>
          <w:lang w:val="ru-RU"/>
        </w:rPr>
        <w:t>тільки</w:t>
      </w:r>
      <w:proofErr w:type="spellEnd"/>
      <w:r w:rsidRPr="0022119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22119A">
        <w:rPr>
          <w:rFonts w:ascii="Times New Roman" w:hAnsi="Times New Roman" w:cs="Times New Roman"/>
          <w:sz w:val="28"/>
          <w:szCs w:val="28"/>
          <w:lang w:val="ru-RU"/>
        </w:rPr>
        <w:t>тоді</w:t>
      </w:r>
      <w:proofErr w:type="spellEnd"/>
      <w:r w:rsidRPr="0022119A">
        <w:rPr>
          <w:rFonts w:ascii="Times New Roman" w:hAnsi="Times New Roman" w:cs="Times New Roman"/>
          <w:sz w:val="28"/>
          <w:szCs w:val="28"/>
          <w:lang w:val="ru-RU"/>
        </w:rPr>
        <w:t>, коли</w:t>
      </w:r>
    </w:p>
    <w:p w:rsidR="004C18B6" w:rsidRPr="005F6EBE" w:rsidRDefault="00D00919" w:rsidP="00D00919">
      <w:pPr>
        <w:pStyle w:val="a3"/>
        <w:tabs>
          <w:tab w:val="left" w:pos="0"/>
          <w:tab w:val="center" w:pos="4820"/>
          <w:tab w:val="right" w:pos="9639"/>
        </w:tabs>
        <w:ind w:left="0"/>
        <w:jc w:val="right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5F6EBE" w:rsidRPr="005F6EBE">
        <w:rPr>
          <w:rFonts w:ascii="Times New Roman" w:eastAsia="Times New Roman" w:hAnsi="Times New Roman" w:cs="Times New Roman"/>
          <w:color w:val="000000"/>
          <w:position w:val="-18"/>
          <w:sz w:val="28"/>
          <w:szCs w:val="20"/>
          <w:lang w:eastAsia="ru-RU"/>
        </w:rPr>
        <w:object w:dxaOrig="1219" w:dyaOrig="600">
          <v:shape id="_x0000_i1073" type="#_x0000_t75" style="width:60.75pt;height:30.75pt" o:ole="" fillcolor="window">
            <v:imagedata r:id="rId87" o:title=""/>
          </v:shape>
          <o:OLEObject Type="Embed" ProgID="Equation.DSMT4" ShapeID="_x0000_i1073" DrawAspect="Content" ObjectID="_1724579755" r:id="rId88"/>
        </w:object>
      </w:r>
      <w:r w:rsidR="005F6EBE" w:rsidRPr="0095434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4C18B6" w:rsidRPr="00D0091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и</w:t>
      </w:r>
      <w:r w:rsidR="005F6EBE" w:rsidRPr="0095434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954340" w:rsidRPr="004C18B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40" w:dyaOrig="540">
          <v:shape id="_x0000_i1074" type="#_x0000_t75" style="width:46.5pt;height:27pt" o:ole="">
            <v:imagedata r:id="rId89" o:title=""/>
          </v:shape>
          <o:OLEObject Type="Embed" ProgID="Equation.DSMT4" ShapeID="_x0000_i1074" DrawAspect="Content" ObjectID="_1724579756" r:id="rId90"/>
        </w:object>
      </w:r>
      <w:r w:rsidR="00954340" w:rsidRPr="00954340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5F6EBE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(5)</w:t>
      </w:r>
    </w:p>
    <w:p w:rsidR="004C18B6" w:rsidRPr="00F30952" w:rsidRDefault="0022119A" w:rsidP="004C18B6">
      <w:pP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де</w:t>
      </w:r>
      <w:r w:rsidR="004C18B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C18B6" w:rsidRPr="00CF07F5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00" w:dyaOrig="420">
          <v:shape id="_x0000_i1075" type="#_x0000_t75" style="width:18.75pt;height:20.25pt" o:ole="" fillcolor="window">
            <v:imagedata r:id="rId35" o:title=""/>
          </v:shape>
          <o:OLEObject Type="Embed" ProgID="Equation.DSMT4" ShapeID="_x0000_i1075" DrawAspect="Content" ObjectID="_1724579757" r:id="rId91"/>
        </w:object>
      </w:r>
      <w:r w:rsidR="004C18B6" w:rsidRPr="00F30952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r w:rsidR="004C18B6" w:rsidRPr="004C18B6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val="en-US" w:eastAsia="ru-RU"/>
        </w:rPr>
        <w:object w:dxaOrig="920" w:dyaOrig="420">
          <v:shape id="_x0000_i1076" type="#_x0000_t75" style="width:45.75pt;height:20.25pt" o:ole="">
            <v:imagedata r:id="rId92" o:title=""/>
          </v:shape>
          <o:OLEObject Type="Embed" ProgID="Equation.DSMT4" ShapeID="_x0000_i1076" DrawAspect="Content" ObjectID="_1724579758" r:id="rId93"/>
        </w:object>
      </w:r>
      <w:r w:rsidR="004C18B6" w:rsidRPr="00F30952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,</w:t>
      </w:r>
    </w:p>
    <w:p w:rsidR="0022119A" w:rsidRPr="0022119A" w:rsidRDefault="0022119A" w:rsidP="0022119A">
      <w:pPr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 w:rsidRPr="004C18B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460">
          <v:shape id="_x0000_i1077" type="#_x0000_t75" style="width:11.25pt;height:23.25pt" o:ole="">
            <v:imagedata r:id="rId94" o:title=""/>
          </v:shape>
          <o:OLEObject Type="Embed" ProgID="Equation.DSMT4" ShapeID="_x0000_i1077" DrawAspect="Content" ObjectID="_1724579759" r:id="rId95"/>
        </w:object>
      </w:r>
      <w:r w:rsidRPr="00F30952">
        <w:rPr>
          <w:rFonts w:ascii="Times New Roman" w:hAnsi="Times New Roman" w:cs="Times New Roman"/>
          <w:sz w:val="28"/>
          <w:szCs w:val="28"/>
          <w:lang w:val="ru-RU"/>
        </w:rPr>
        <w:t xml:space="preserve"> –</w:t>
      </w:r>
      <w:r w:rsidR="00FE4D1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чисельне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порядкування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дмасо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20" w:dyaOrig="340">
          <v:shape id="_x0000_i1078" type="#_x0000_t75" style="width:20.25pt;height:17.25pt" o:ole="" fillcolor="window">
            <v:imagedata r:id="rId16" o:title=""/>
          </v:shape>
          <o:OLEObject Type="Embed" ProgID="Equation.DSMT4" ShapeID="_x0000_i1078" DrawAspect="Content" ObjectID="_1724579760" r:id="rId96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і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40" w:dyaOrig="340">
          <v:shape id="_x0000_i1079" type="#_x0000_t75" style="width:21pt;height:17.25pt" o:ole="" fillcolor="window">
            <v:imagedata r:id="rId97" o:title=""/>
          </v:shape>
          <o:OLEObject Type="Embed" ProgID="Equation.DSMT4" ShapeID="_x0000_i1079" DrawAspect="Content" ObjectID="_1724579761" r:id="rId98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за 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кладністю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(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кладність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ається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тужністю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рівнюваних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ід</w:t>
      </w:r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асок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) на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і</w:t>
      </w:r>
      <w:proofErr w:type="spellEnd"/>
      <w:r w:rsidR="00450776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F30952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val="ru-RU" w:eastAsia="ru-RU"/>
        </w:rPr>
        <w:object w:dxaOrig="279" w:dyaOrig="380">
          <v:shape id="_x0000_i1080" type="#_x0000_t75" style="width:14.25pt;height:18.75pt" o:ole="">
            <v:imagedata r:id="rId99" o:title=""/>
          </v:shape>
          <o:OLEObject Type="Embed" ProgID="Equation.DSMT4" ShapeID="_x0000_i1080" DrawAspect="Content" ObjectID="_1724579762" r:id="rId100"/>
        </w:object>
      </w:r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(рис. 2).</w:t>
      </w:r>
    </w:p>
    <w:p w:rsidR="0022119A" w:rsidRPr="000C1E7C" w:rsidRDefault="00450776" w:rsidP="00204280">
      <w:pPr>
        <w:ind w:firstLine="709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</w:pPr>
      <w:r w:rsidRPr="004C18B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460">
          <v:shape id="_x0000_i1081" type="#_x0000_t75" style="width:11.25pt;height:23.25pt" o:ole="">
            <v:imagedata r:id="rId101" o:title=""/>
          </v:shape>
          <o:OLEObject Type="Embed" ProgID="Equation.DSMT4" ShapeID="_x0000_i1081" DrawAspect="Content" ObjectID="_1724579763" r:id="rId102"/>
        </w:object>
      </w:r>
      <w:r w:rsidRPr="00F30952">
        <w:rPr>
          <w:rFonts w:ascii="Times New Roman" w:hAnsi="Times New Roman" w:cs="Times New Roman"/>
          <w:sz w:val="28"/>
          <w:szCs w:val="28"/>
          <w:lang w:val="ru-RU"/>
        </w:rPr>
        <w:t xml:space="preserve"> –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чисельне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порядкування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по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ечіткості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на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F30952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val="ru-RU" w:eastAsia="ru-RU"/>
        </w:rPr>
        <w:object w:dxaOrig="279" w:dyaOrig="380">
          <v:shape id="_x0000_i1082" type="#_x0000_t75" style="width:14.25pt;height:18.75pt" o:ole="">
            <v:imagedata r:id="rId99" o:title=""/>
          </v:shape>
          <o:OLEObject Type="Embed" ProgID="Equation.DSMT4" ShapeID="_x0000_i1082" DrawAspect="Content" ObjectID="_1724579764" r:id="rId103"/>
        </w:object>
      </w:r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.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тупінь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едетермінованости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а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єтьс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ідповідною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ірою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породжуючої</w:t>
      </w:r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ечіткості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. </w:t>
      </w:r>
      <w:r w:rsidR="00204280" w:rsidRPr="0020428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      </w:t>
      </w:r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ехай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45626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620" w:dyaOrig="440">
          <v:shape id="_x0000_i1083" type="#_x0000_t75" style="width:81pt;height:21pt" o:ole="">
            <v:imagedata r:id="rId104" o:title=""/>
          </v:shape>
          <o:OLEObject Type="Embed" ProgID="Equation.DSMT4" ShapeID="_x0000_i1083" DrawAspect="Content" ObjectID="_1724579765" r:id="rId10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значення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ідповідних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роджуваних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ечітко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тей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для систем з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едінкою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що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аються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при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браному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порядку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родження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даних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і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ідповідним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розбиттям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маски </w:t>
      </w:r>
      <w:r w:rsidRPr="00456269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val="ru-RU" w:eastAsia="ru-RU"/>
        </w:rPr>
        <w:object w:dxaOrig="420" w:dyaOrig="340">
          <v:shape id="_x0000_i1084" type="#_x0000_t75" style="width:20.25pt;height:17.25pt" o:ole="">
            <v:imagedata r:id="rId106" o:title=""/>
          </v:shape>
          <o:OLEObject Type="Embed" ProgID="Equation.DSMT4" ShapeID="_x0000_i1084" DrawAspect="Content" ObjectID="_1724579766" r:id="rId10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а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456269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val="ru-RU" w:eastAsia="ru-RU"/>
        </w:rPr>
        <w:object w:dxaOrig="499" w:dyaOrig="460">
          <v:shape id="_x0000_i1085" type="#_x0000_t75" style="width:24.75pt;height:23.25pt" o:ole="">
            <v:imagedata r:id="rId108" o:title=""/>
          </v:shape>
          <o:OLEObject Type="Embed" ProgID="Equation.DSMT4" ShapeID="_x0000_i1085" DrawAspect="Content" ObjectID="_1724579767" r:id="rId109"/>
        </w:object>
      </w:r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і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Pr="00456269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val="ru-RU" w:eastAsia="ru-RU"/>
        </w:rPr>
        <w:object w:dxaOrig="499" w:dyaOrig="460">
          <v:shape id="_x0000_i1086" type="#_x0000_t75" style="width:24.75pt;height:23.25pt" o:ole="">
            <v:imagedata r:id="rId110" o:title=""/>
          </v:shape>
          <o:OLEObject Type="Embed" ProgID="Equation.DSMT4" ShapeID="_x0000_i1086" DrawAspect="Content" ObjectID="_1724579768" r:id="rId111"/>
        </w:object>
      </w:r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,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тобто</w:t>
      </w:r>
      <w:proofErr w:type="spellEnd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22119A"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веденням</w:t>
      </w:r>
      <w:proofErr w:type="spellEnd"/>
      <w:r w:rsidRPr="00C823F8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. </w:t>
      </w:r>
      <w:proofErr w:type="spellStart"/>
      <w:r w:rsidR="000C1E7C" w:rsidRPr="000C1E7C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perscript"/>
          <w:lang w:val="ru-RU" w:eastAsia="ru-RU"/>
        </w:rPr>
        <w:t>і</w:t>
      </w:r>
      <w:r w:rsidR="000C1E7C" w:rsidRPr="000C1E7C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М</w:t>
      </w:r>
      <w:proofErr w:type="spellEnd"/>
      <w:proofErr w:type="gramStart"/>
      <w:r w:rsidR="000C1E7C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val="en-US" w:eastAsia="ru-RU"/>
        </w:rPr>
        <w:t>G</w:t>
      </w:r>
      <w:proofErr w:type="gramEnd"/>
      <w:r w:rsidR="000C1E7C" w:rsidRPr="000C1E7C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val="ru-RU" w:eastAsia="ru-RU"/>
        </w:rPr>
        <w:t xml:space="preserve">= </w:t>
      </w:r>
      <w:r w:rsidR="000C1E7C" w:rsidRPr="000C1E7C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(</w:t>
      </w:r>
      <w:proofErr w:type="spellStart"/>
      <w:r w:rsidR="000C1E7C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perscript"/>
          <w:lang w:val="en-US" w:eastAsia="ru-RU"/>
        </w:rPr>
        <w:t>i</w:t>
      </w:r>
      <w:r w:rsidR="000C1E7C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M</w:t>
      </w:r>
      <w:proofErr w:type="spellEnd"/>
      <w:r w:rsidR="000C1E7C" w:rsidRPr="000C1E7C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 xml:space="preserve">; </w:t>
      </w:r>
      <w:r w:rsidR="000C1E7C" w:rsidRPr="00456269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val="ru-RU" w:eastAsia="ru-RU"/>
        </w:rPr>
        <w:object w:dxaOrig="499" w:dyaOrig="460">
          <v:shape id="_x0000_i1087" type="#_x0000_t75" style="width:24.75pt;height:23.25pt" o:ole="">
            <v:imagedata r:id="rId108" o:title=""/>
          </v:shape>
          <o:OLEObject Type="Embed" ProgID="Equation.DSMT4" ShapeID="_x0000_i1087" DrawAspect="Content" ObjectID="_1724579769" r:id="rId112"/>
        </w:object>
      </w:r>
      <w:r w:rsidR="000C1E7C" w:rsidRPr="000C1E7C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,</w:t>
      </w:r>
      <w:r w:rsidR="000C1E7C" w:rsidRPr="00456269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val="ru-RU" w:eastAsia="ru-RU"/>
        </w:rPr>
        <w:object w:dxaOrig="499" w:dyaOrig="460">
          <v:shape id="_x0000_i1088" type="#_x0000_t75" style="width:24.75pt;height:23.25pt" o:ole="">
            <v:imagedata r:id="rId110" o:title=""/>
          </v:shape>
          <o:OLEObject Type="Embed" ProgID="Equation.DSMT4" ShapeID="_x0000_i1088" DrawAspect="Content" ObjectID="_1724579770" r:id="rId113"/>
        </w:object>
      </w:r>
      <w:r w:rsidR="000C1E7C" w:rsidRPr="000C1E7C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</w:t>
      </w:r>
    </w:p>
    <w:p w:rsidR="0022119A" w:rsidRDefault="0022119A" w:rsidP="0022119A">
      <w:pPr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роджувана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ечіткість</w:t>
      </w:r>
      <w:proofErr w:type="spellEnd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AF5CB3" w:rsidRPr="00AF5CB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AF5CB3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нейтральної породжувальної системи з поведінкою </w:t>
      </w:r>
      <w:proofErr w:type="spellStart"/>
      <w:r w:rsidRPr="0022119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ається</w:t>
      </w:r>
      <w:proofErr w:type="spellEnd"/>
      <w:r w:rsidR="00AF5CB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AF5CB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наступним</w:t>
      </w:r>
      <w:proofErr w:type="spellEnd"/>
      <w:r w:rsidR="00AF5CB3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чином</w:t>
      </w:r>
    </w:p>
    <w:p w:rsidR="0069115A" w:rsidRPr="006E1A79" w:rsidRDefault="00450974" w:rsidP="00450974">
      <w:pPr>
        <w:pStyle w:val="a3"/>
        <w:tabs>
          <w:tab w:val="left" w:pos="0"/>
          <w:tab w:val="center" w:pos="4820"/>
          <w:tab w:val="right" w:pos="9639"/>
        </w:tabs>
        <w:ind w:left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286634" w:rsidRPr="0069115A">
        <w:rPr>
          <w:rFonts w:ascii="Times New Roman" w:hAnsi="Times New Roman" w:cs="Times New Roman"/>
          <w:position w:val="-20"/>
          <w:sz w:val="28"/>
          <w:szCs w:val="28"/>
          <w:lang w:val="ru-RU"/>
        </w:rPr>
        <w:object w:dxaOrig="4080" w:dyaOrig="540">
          <v:shape id="_x0000_i1089" type="#_x0000_t75" style="width:204pt;height:27pt" o:ole="">
            <v:imagedata r:id="rId114" o:title=""/>
          </v:shape>
          <o:OLEObject Type="Embed" ProgID="Equation.DSMT4" ShapeID="_x0000_i1089" DrawAspect="Content" ObjectID="_1724579771" r:id="rId115"/>
        </w:object>
      </w:r>
      <w:r w:rsidR="00B30069" w:rsidRPr="00AF5CB3">
        <w:rPr>
          <w:rFonts w:ascii="Times New Roman" w:hAnsi="Times New Roman" w:cs="Times New Roman"/>
          <w:sz w:val="28"/>
          <w:szCs w:val="28"/>
          <w:lang w:val="ru-RU"/>
        </w:rPr>
        <w:t>,(</w:t>
      </w:r>
      <w:r w:rsidR="00B30069" w:rsidRPr="00AF5CB3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="00B30069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i</w:t>
      </w:r>
      <w:proofErr w:type="spellEnd"/>
      <w:r w:rsidR="00B30069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=</w:t>
      </w:r>
      <w:r w:rsidR="00B30069" w:rsidRPr="00AF5CB3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1</w:t>
      </w:r>
      <w:r w:rsidR="00B30069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B30069" w:rsidRPr="00AF5CB3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…,</w:t>
      </w:r>
      <w:r w:rsidR="00B30069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B30069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(</w:t>
      </w:r>
      <w:r w:rsidR="00B30069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B30069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ru-RU" w:eastAsia="ru-RU"/>
        </w:rPr>
        <w:t>,</w:t>
      </w:r>
      <w:r w:rsidR="00B30069" w:rsidRPr="00764867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B30069" w:rsidRPr="00764867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520" w:dyaOrig="279">
          <v:shape id="_x0000_i1090" type="#_x0000_t75" style="width:26.25pt;height:14.25pt" o:ole="" fillcolor="window">
            <v:imagedata r:id="rId18" o:title=""/>
          </v:shape>
          <o:OLEObject Type="Embed" ProgID="Equation.DSMT4" ShapeID="_x0000_i1090" DrawAspect="Content" ObjectID="_1724579772" r:id="rId116"/>
        </w:object>
      </w:r>
      <w:r w:rsidR="00B30069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</w:t>
      </w:r>
      <w:r w:rsidR="00F22060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</w:t>
      </w:r>
      <w:r w:rsidR="00B30069" w:rsidRPr="00764867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,</w:t>
      </w:r>
      <w:r w:rsidR="00B30069" w:rsidRPr="00D1519F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B30069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r w:rsidR="0069115A" w:rsidRPr="006E1A7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6E1A79">
        <w:rPr>
          <w:rFonts w:ascii="Times New Roman" w:hAnsi="Times New Roman" w:cs="Times New Roman"/>
          <w:sz w:val="28"/>
          <w:szCs w:val="28"/>
          <w:lang w:val="ru-RU"/>
        </w:rPr>
        <w:tab/>
        <w:t>(6)</w:t>
      </w:r>
    </w:p>
    <w:p w:rsidR="00450776" w:rsidRPr="00450776" w:rsidRDefault="00450776" w:rsidP="00450776">
      <w:pPr>
        <w:pStyle w:val="a3"/>
        <w:tabs>
          <w:tab w:val="left" w:pos="0"/>
          <w:tab w:val="center" w:pos="4820"/>
          <w:tab w:val="right" w:pos="9639"/>
        </w:tabs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proofErr w:type="spellStart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Об'єднане</w:t>
      </w:r>
      <w:proofErr w:type="spellEnd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впорядкування</w:t>
      </w:r>
      <w:proofErr w:type="spellEnd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6E1A79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499" w:dyaOrig="740">
          <v:shape id="_x0000_i1091" type="#_x0000_t75" style="width:25.5pt;height:38.25pt" o:ole="">
            <v:imagedata r:id="rId117" o:title=""/>
          </v:shape>
          <o:OLEObject Type="Embed" ProgID="Equation.DSMT4" ShapeID="_x0000_i1091" DrawAspect="Content" ObjectID="_1724579773" r:id="rId11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може</w:t>
      </w:r>
      <w:proofErr w:type="spellEnd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бути представлено </w:t>
      </w:r>
      <w:proofErr w:type="spellStart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графічно</w:t>
      </w:r>
      <w:proofErr w:type="spellEnd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450776" w:rsidRPr="00450776" w:rsidRDefault="00450776" w:rsidP="00450776">
      <w:pPr>
        <w:pStyle w:val="a3"/>
        <w:tabs>
          <w:tab w:val="left" w:pos="0"/>
          <w:tab w:val="center" w:pos="4820"/>
          <w:tab w:val="right" w:pos="9639"/>
        </w:tabs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proofErr w:type="spellStart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Розглянемо</w:t>
      </w:r>
      <w:proofErr w:type="spellEnd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B30069">
        <w:rPr>
          <w:rFonts w:ascii="Times New Roman" w:hAnsi="Times New Roman" w:cs="Times New Roman"/>
          <w:b/>
          <w:color w:val="000000"/>
          <w:sz w:val="28"/>
          <w:szCs w:val="28"/>
          <w:lang w:val="ru-RU"/>
        </w:rPr>
        <w:t>приклад</w:t>
      </w:r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:rsidR="00D52F17" w:rsidRDefault="00450776" w:rsidP="00B30069">
      <w:pPr>
        <w:pStyle w:val="a3"/>
        <w:tabs>
          <w:tab w:val="left" w:pos="0"/>
          <w:tab w:val="center" w:pos="4820"/>
          <w:tab w:val="right" w:pos="9639"/>
        </w:tabs>
        <w:ind w:left="0" w:firstLine="709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Для </w:t>
      </w:r>
      <w:proofErr w:type="spellStart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заданої</w:t>
      </w:r>
      <w:proofErr w:type="spellEnd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системи</w:t>
      </w:r>
      <w:proofErr w:type="spellEnd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даних</w:t>
      </w:r>
      <w:proofErr w:type="spellEnd"/>
      <w:r w:rsidRPr="00D259C4">
        <w:rPr>
          <w:rFonts w:ascii="Times New Roman" w:hAnsi="Times New Roman" w:cs="Times New Roman"/>
          <w:color w:val="000000"/>
          <w:position w:val="-4"/>
          <w:sz w:val="28"/>
          <w:szCs w:val="28"/>
          <w:lang w:val="ru-RU"/>
        </w:rPr>
        <w:object w:dxaOrig="300" w:dyaOrig="279">
          <v:shape id="_x0000_i1092" type="#_x0000_t75" style="width:15pt;height:14.25pt" o:ole="" fillcolor="window">
            <v:imagedata r:id="rId7" o:title=""/>
          </v:shape>
          <o:OLEObject Type="Embed" ProgID="Equation.3" ShapeID="_x0000_i1092" DrawAspect="Content" ObjectID="_1724579774" r:id="rId119"/>
        </w:object>
      </w:r>
      <w:r w:rsidRPr="00450776"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:rsidR="00450776" w:rsidRDefault="00450776" w:rsidP="006E1A79">
      <w:pPr>
        <w:pStyle w:val="a3"/>
        <w:tabs>
          <w:tab w:val="left" w:pos="0"/>
          <w:tab w:val="center" w:pos="4820"/>
          <w:tab w:val="right" w:pos="9639"/>
        </w:tabs>
        <w:ind w:left="0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450776" w:rsidRDefault="00450776" w:rsidP="006E1A79">
      <w:pPr>
        <w:pStyle w:val="a3"/>
        <w:tabs>
          <w:tab w:val="left" w:pos="0"/>
          <w:tab w:val="center" w:pos="4820"/>
          <w:tab w:val="right" w:pos="9639"/>
        </w:tabs>
        <w:ind w:left="0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tbl>
      <w:tblPr>
        <w:tblStyle w:val="a4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"/>
        <w:gridCol w:w="431"/>
        <w:gridCol w:w="598"/>
        <w:gridCol w:w="599"/>
        <w:gridCol w:w="599"/>
        <w:gridCol w:w="598"/>
        <w:gridCol w:w="599"/>
        <w:gridCol w:w="599"/>
        <w:gridCol w:w="598"/>
        <w:gridCol w:w="599"/>
        <w:gridCol w:w="599"/>
        <w:gridCol w:w="598"/>
        <w:gridCol w:w="599"/>
        <w:gridCol w:w="599"/>
        <w:gridCol w:w="598"/>
        <w:gridCol w:w="599"/>
        <w:gridCol w:w="599"/>
      </w:tblGrid>
      <w:tr w:rsidR="003950C7" w:rsidTr="00C36B32">
        <w:tc>
          <w:tcPr>
            <w:tcW w:w="512" w:type="dxa"/>
          </w:tcPr>
          <w:p w:rsidR="003950C7" w:rsidRPr="00C029DA" w:rsidRDefault="003950C7" w:rsidP="006E1A79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C029D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431" w:type="dxa"/>
          </w:tcPr>
          <w:p w:rsidR="003950C7" w:rsidRPr="00C029DA" w:rsidRDefault="003950C7" w:rsidP="006E1A79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3950C7" w:rsidTr="00C36B32">
        <w:tc>
          <w:tcPr>
            <w:tcW w:w="512" w:type="dxa"/>
          </w:tcPr>
          <w:p w:rsidR="003950C7" w:rsidRDefault="003950C7" w:rsidP="006E1A79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F07F5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260" w:dyaOrig="380">
                <v:shape id="_x0000_i1093" type="#_x0000_t75" style="width:12.75pt;height:18.75pt" o:ole="" fillcolor="window">
                  <v:imagedata r:id="rId120" o:title=""/>
                </v:shape>
                <o:OLEObject Type="Embed" ProgID="Equation.DSMT4" ShapeID="_x0000_i1093" DrawAspect="Content" ObjectID="_1724579775" r:id="rId121"/>
              </w:object>
            </w:r>
          </w:p>
        </w:tc>
        <w:tc>
          <w:tcPr>
            <w:tcW w:w="431" w:type="dxa"/>
            <w:tcBorders>
              <w:right w:val="single" w:sz="4" w:space="0" w:color="auto"/>
            </w:tcBorders>
          </w:tcPr>
          <w:p w:rsidR="003950C7" w:rsidRDefault="003950C7" w:rsidP="006E1A79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3950C7" w:rsidTr="00C36B32">
        <w:tc>
          <w:tcPr>
            <w:tcW w:w="512" w:type="dxa"/>
          </w:tcPr>
          <w:p w:rsidR="003950C7" w:rsidRDefault="003950C7" w:rsidP="006E1A79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F07F5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300" w:dyaOrig="380">
                <v:shape id="_x0000_i1094" type="#_x0000_t75" style="width:14.25pt;height:18.75pt" o:ole="" fillcolor="window">
                  <v:imagedata r:id="rId122" o:title=""/>
                </v:shape>
                <o:OLEObject Type="Embed" ProgID="Equation.DSMT4" ShapeID="_x0000_i1094" DrawAspect="Content" ObjectID="_1724579776" r:id="rId123"/>
              </w:object>
            </w:r>
          </w:p>
        </w:tc>
        <w:tc>
          <w:tcPr>
            <w:tcW w:w="431" w:type="dxa"/>
            <w:tcBorders>
              <w:right w:val="single" w:sz="4" w:space="0" w:color="auto"/>
            </w:tcBorders>
          </w:tcPr>
          <w:p w:rsidR="003950C7" w:rsidRDefault="003950C7" w:rsidP="006E1A79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</w:tbl>
    <w:p w:rsidR="003950C7" w:rsidRDefault="003950C7" w:rsidP="003950C7">
      <w:pPr>
        <w:pStyle w:val="a3"/>
        <w:tabs>
          <w:tab w:val="left" w:pos="0"/>
          <w:tab w:val="center" w:pos="4820"/>
          <w:tab w:val="right" w:pos="9639"/>
        </w:tabs>
        <w:ind w:left="0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tbl>
      <w:tblPr>
        <w:tblStyle w:val="a4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"/>
        <w:gridCol w:w="429"/>
        <w:gridCol w:w="598"/>
        <w:gridCol w:w="599"/>
        <w:gridCol w:w="599"/>
        <w:gridCol w:w="599"/>
        <w:gridCol w:w="599"/>
        <w:gridCol w:w="598"/>
        <w:gridCol w:w="599"/>
        <w:gridCol w:w="599"/>
        <w:gridCol w:w="599"/>
        <w:gridCol w:w="599"/>
        <w:gridCol w:w="598"/>
        <w:gridCol w:w="599"/>
        <w:gridCol w:w="599"/>
        <w:gridCol w:w="599"/>
        <w:gridCol w:w="599"/>
      </w:tblGrid>
      <w:tr w:rsidR="003950C7" w:rsidTr="00C36B32">
        <w:tc>
          <w:tcPr>
            <w:tcW w:w="512" w:type="dxa"/>
          </w:tcPr>
          <w:p w:rsidR="003950C7" w:rsidRPr="00C029DA" w:rsidRDefault="003950C7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C029D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429" w:type="dxa"/>
          </w:tcPr>
          <w:p w:rsidR="003950C7" w:rsidRPr="00C029DA" w:rsidRDefault="003950C7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7B6A6A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3950C7"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599" w:type="dxa"/>
            <w:tcBorders>
              <w:bottom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3950C7" w:rsidTr="00C36B32">
        <w:tc>
          <w:tcPr>
            <w:tcW w:w="512" w:type="dxa"/>
          </w:tcPr>
          <w:p w:rsidR="003950C7" w:rsidRDefault="003950C7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F07F5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260" w:dyaOrig="380">
                <v:shape id="_x0000_i1095" type="#_x0000_t75" style="width:12.75pt;height:18.75pt" o:ole="" fillcolor="window">
                  <v:imagedata r:id="rId120" o:title=""/>
                </v:shape>
                <o:OLEObject Type="Embed" ProgID="Equation.DSMT4" ShapeID="_x0000_i1095" DrawAspect="Content" ObjectID="_1724579777" r:id="rId124"/>
              </w:object>
            </w:r>
          </w:p>
        </w:tc>
        <w:tc>
          <w:tcPr>
            <w:tcW w:w="429" w:type="dxa"/>
            <w:tcBorders>
              <w:right w:val="single" w:sz="4" w:space="0" w:color="auto"/>
            </w:tcBorders>
          </w:tcPr>
          <w:p w:rsidR="003950C7" w:rsidRDefault="003950C7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3950C7" w:rsidTr="00C36B32">
        <w:tc>
          <w:tcPr>
            <w:tcW w:w="512" w:type="dxa"/>
          </w:tcPr>
          <w:p w:rsidR="003950C7" w:rsidRDefault="003950C7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F07F5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300" w:dyaOrig="380">
                <v:shape id="_x0000_i1096" type="#_x0000_t75" style="width:14.25pt;height:18.75pt" o:ole="" fillcolor="window">
                  <v:imagedata r:id="rId122" o:title=""/>
                </v:shape>
                <o:OLEObject Type="Embed" ProgID="Equation.DSMT4" ShapeID="_x0000_i1096" DrawAspect="Content" ObjectID="_1724579778" r:id="rId125"/>
              </w:object>
            </w:r>
          </w:p>
        </w:tc>
        <w:tc>
          <w:tcPr>
            <w:tcW w:w="429" w:type="dxa"/>
            <w:tcBorders>
              <w:right w:val="single" w:sz="4" w:space="0" w:color="auto"/>
            </w:tcBorders>
          </w:tcPr>
          <w:p w:rsidR="003950C7" w:rsidRDefault="003950C7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0C7" w:rsidRPr="003950C7" w:rsidRDefault="003950C7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:rsidR="003950C7" w:rsidRDefault="003950C7" w:rsidP="003950C7">
      <w:pPr>
        <w:pStyle w:val="a3"/>
        <w:tabs>
          <w:tab w:val="left" w:pos="0"/>
          <w:tab w:val="center" w:pos="4820"/>
          <w:tab w:val="right" w:pos="9639"/>
        </w:tabs>
        <w:ind w:left="0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tbl>
      <w:tblPr>
        <w:tblStyle w:val="a4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"/>
        <w:gridCol w:w="374"/>
        <w:gridCol w:w="602"/>
        <w:gridCol w:w="602"/>
        <w:gridCol w:w="603"/>
        <w:gridCol w:w="602"/>
        <w:gridCol w:w="603"/>
        <w:gridCol w:w="602"/>
        <w:gridCol w:w="603"/>
        <w:gridCol w:w="602"/>
        <w:gridCol w:w="603"/>
        <w:gridCol w:w="602"/>
        <w:gridCol w:w="603"/>
        <w:gridCol w:w="602"/>
        <w:gridCol w:w="603"/>
        <w:gridCol w:w="602"/>
        <w:gridCol w:w="603"/>
      </w:tblGrid>
      <w:tr w:rsidR="00C36B32" w:rsidTr="00C36B32">
        <w:tc>
          <w:tcPr>
            <w:tcW w:w="512" w:type="dxa"/>
          </w:tcPr>
          <w:p w:rsidR="00C36B32" w:rsidRPr="00C029DA" w:rsidRDefault="00C36B32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C029D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74" w:type="dxa"/>
          </w:tcPr>
          <w:p w:rsidR="00C36B32" w:rsidRPr="00C029DA" w:rsidRDefault="00C36B32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</w:p>
        </w:tc>
        <w:tc>
          <w:tcPr>
            <w:tcW w:w="602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03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2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3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02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03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02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03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02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03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03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2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3" w:type="dxa"/>
            <w:tcBorders>
              <w:bottom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3950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C36B32" w:rsidTr="00C36B32">
        <w:tc>
          <w:tcPr>
            <w:tcW w:w="512" w:type="dxa"/>
          </w:tcPr>
          <w:p w:rsidR="00C36B32" w:rsidRDefault="00C36B32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F07F5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260" w:dyaOrig="380">
                <v:shape id="_x0000_i1097" type="#_x0000_t75" style="width:12.75pt;height:18.75pt" o:ole="" fillcolor="window">
                  <v:imagedata r:id="rId120" o:title=""/>
                </v:shape>
                <o:OLEObject Type="Embed" ProgID="Equation.DSMT4" ShapeID="_x0000_i1097" DrawAspect="Content" ObjectID="_1724579779" r:id="rId126"/>
              </w:object>
            </w:r>
          </w:p>
        </w:tc>
        <w:tc>
          <w:tcPr>
            <w:tcW w:w="374" w:type="dxa"/>
            <w:tcBorders>
              <w:right w:val="single" w:sz="4" w:space="0" w:color="auto"/>
            </w:tcBorders>
          </w:tcPr>
          <w:p w:rsidR="00C36B32" w:rsidRDefault="00C36B32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C36B32" w:rsidTr="00C36B32">
        <w:tc>
          <w:tcPr>
            <w:tcW w:w="512" w:type="dxa"/>
          </w:tcPr>
          <w:p w:rsidR="00C36B32" w:rsidRDefault="00C36B32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F07F5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300" w:dyaOrig="380">
                <v:shape id="_x0000_i1098" type="#_x0000_t75" style="width:14.25pt;height:18.75pt" o:ole="" fillcolor="window">
                  <v:imagedata r:id="rId122" o:title=""/>
                </v:shape>
                <o:OLEObject Type="Embed" ProgID="Equation.DSMT4" ShapeID="_x0000_i1098" DrawAspect="Content" ObjectID="_1724579780" r:id="rId127"/>
              </w:object>
            </w:r>
          </w:p>
        </w:tc>
        <w:tc>
          <w:tcPr>
            <w:tcW w:w="374" w:type="dxa"/>
            <w:tcBorders>
              <w:right w:val="single" w:sz="4" w:space="0" w:color="auto"/>
            </w:tcBorders>
          </w:tcPr>
          <w:p w:rsidR="00C36B32" w:rsidRDefault="00C36B32" w:rsidP="003950C7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6B32" w:rsidRPr="003950C7" w:rsidRDefault="00C36B32" w:rsidP="00C36B32">
            <w:pPr>
              <w:pStyle w:val="a3"/>
              <w:tabs>
                <w:tab w:val="left" w:pos="0"/>
                <w:tab w:val="center" w:pos="4820"/>
                <w:tab w:val="right" w:pos="9639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:rsidR="003950C7" w:rsidRDefault="00C36B32" w:rsidP="00C36B32">
      <w:pPr>
        <w:pStyle w:val="a3"/>
        <w:tabs>
          <w:tab w:val="left" w:pos="0"/>
          <w:tab w:val="center" w:pos="4820"/>
          <w:tab w:val="right" w:pos="9639"/>
        </w:tabs>
        <w:ind w:left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ис.1</w:t>
      </w:r>
    </w:p>
    <w:p w:rsidR="00822C2D" w:rsidRPr="00822C2D" w:rsidRDefault="00822C2D" w:rsidP="00512E24">
      <w:pPr>
        <w:tabs>
          <w:tab w:val="center" w:pos="0"/>
          <w:tab w:val="right" w:pos="9639"/>
        </w:tabs>
        <w:jc w:val="both"/>
        <w:rPr>
          <w:rFonts w:ascii="Times New Roman" w:hAnsi="Times New Roman" w:cs="Times New Roman"/>
          <w:noProof/>
          <w:sz w:val="28"/>
          <w:szCs w:val="28"/>
          <w:lang w:val="ru-RU"/>
        </w:rPr>
      </w:pPr>
      <w:r w:rsidRPr="00822C2D">
        <w:rPr>
          <w:rFonts w:ascii="Times New Roman" w:hAnsi="Times New Roman" w:cs="Times New Roman"/>
          <w:noProof/>
          <w:sz w:val="28"/>
          <w:szCs w:val="28"/>
          <w:lang w:val="ru-RU"/>
        </w:rPr>
        <w:lastRenderedPageBreak/>
        <w:t xml:space="preserve">визначимо, </w:t>
      </w:r>
      <w:r>
        <w:rPr>
          <w:rFonts w:ascii="Times New Roman" w:hAnsi="Times New Roman" w:cs="Times New Roman"/>
          <w:noProof/>
          <w:sz w:val="28"/>
          <w:szCs w:val="28"/>
          <w:lang w:val="ru-RU"/>
        </w:rPr>
        <w:t xml:space="preserve">всі </w:t>
      </w:r>
      <w:r w:rsidRPr="00822C2D">
        <w:rPr>
          <w:rFonts w:ascii="Times New Roman" w:hAnsi="Times New Roman" w:cs="Times New Roman"/>
          <w:noProof/>
          <w:sz w:val="28"/>
          <w:szCs w:val="28"/>
          <w:lang w:val="ru-RU"/>
        </w:rPr>
        <w:t>системи з поведінкою</w:t>
      </w:r>
      <w:r>
        <w:rPr>
          <w:rFonts w:ascii="Times New Roman" w:hAnsi="Times New Roman" w:cs="Times New Roman"/>
          <w:noProof/>
          <w:sz w:val="28"/>
          <w:szCs w:val="28"/>
          <w:lang w:val="ru-RU"/>
        </w:rPr>
        <w:t xml:space="preserve"> з множини </w:t>
      </w:r>
      <w:r w:rsidRPr="00C36B32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val="ru-RU" w:eastAsia="ru-RU"/>
        </w:rPr>
        <w:object w:dxaOrig="320" w:dyaOrig="420">
          <v:shape id="_x0000_i1099" type="#_x0000_t75" style="width:15.75pt;height:20.25pt" o:ole="">
            <v:imagedata r:id="rId128" o:title=""/>
          </v:shape>
          <o:OLEObject Type="Embed" ProgID="Equation.DSMT4" ShapeID="_x0000_i1099" DrawAspect="Content" ObjectID="_1724579781" r:id="rId129"/>
        </w:object>
      </w:r>
      <w:r w:rsidRPr="00822C2D">
        <w:rPr>
          <w:rFonts w:ascii="Times New Roman" w:hAnsi="Times New Roman" w:cs="Times New Roman"/>
          <w:noProof/>
          <w:sz w:val="28"/>
          <w:szCs w:val="28"/>
          <w:lang w:val="ru-RU"/>
        </w:rPr>
        <w:t>, що використовуються для прогнозу.</w:t>
      </w:r>
    </w:p>
    <w:p w:rsidR="00C36B32" w:rsidRPr="00822C2D" w:rsidRDefault="00822C2D" w:rsidP="00512E24">
      <w:pPr>
        <w:pStyle w:val="a3"/>
        <w:tabs>
          <w:tab w:val="center" w:pos="0"/>
          <w:tab w:val="right" w:pos="9639"/>
        </w:tabs>
        <w:ind w:left="0" w:firstLine="1699"/>
        <w:jc w:val="both"/>
        <w:rPr>
          <w:rFonts w:ascii="Times New Roman" w:hAnsi="Times New Roman" w:cs="Times New Roman"/>
          <w:noProof/>
          <w:sz w:val="28"/>
          <w:szCs w:val="28"/>
          <w:lang w:val="ru-RU"/>
        </w:rPr>
      </w:pPr>
      <w:r w:rsidRPr="00822C2D">
        <w:rPr>
          <w:rFonts w:ascii="Times New Roman" w:hAnsi="Times New Roman" w:cs="Times New Roman"/>
          <w:noProof/>
          <w:sz w:val="28"/>
          <w:szCs w:val="28"/>
          <w:lang w:val="ru-RU"/>
        </w:rPr>
        <w:t>1. Нехай</w:t>
      </w:r>
      <w:r>
        <w:rPr>
          <w:rFonts w:ascii="Times New Roman" w:hAnsi="Times New Roman" w:cs="Times New Roman"/>
          <w:noProof/>
          <w:sz w:val="28"/>
          <w:szCs w:val="28"/>
          <w:lang w:val="ru-RU"/>
        </w:rPr>
        <w:t xml:space="preserve"> </w:t>
      </w:r>
      <w:r w:rsidRPr="00D259C4">
        <w:rPr>
          <w:rFonts w:eastAsia="Times New Roman"/>
          <w:color w:val="000000"/>
          <w:position w:val="-4"/>
          <w:lang w:eastAsia="ru-RU"/>
        </w:rPr>
        <w:object w:dxaOrig="940" w:dyaOrig="279">
          <v:shape id="_x0000_i1100" type="#_x0000_t75" style="width:47.25pt;height:14.25pt" o:ole="" fillcolor="window">
            <v:imagedata r:id="rId130" o:title=""/>
          </v:shape>
          <o:OLEObject Type="Embed" ProgID="Equation.DSMT4" ShapeID="_x0000_i1100" DrawAspect="Content" ObjectID="_1724579782" r:id="rId131"/>
        </w:object>
      </w:r>
      <w:r w:rsidRPr="00822C2D">
        <w:rPr>
          <w:rFonts w:ascii="Times New Roman" w:hAnsi="Times New Roman" w:cs="Times New Roman"/>
          <w:noProof/>
          <w:sz w:val="28"/>
          <w:szCs w:val="28"/>
          <w:lang w:val="ru-RU"/>
        </w:rPr>
        <w:t>. Тоді згідно (1) є 8 змістовних подмасок</w:t>
      </w:r>
      <w:r w:rsidRPr="00456269">
        <w:rPr>
          <w:position w:val="-14"/>
          <w:lang w:val="ru-RU"/>
        </w:rPr>
        <w:object w:dxaOrig="1900" w:dyaOrig="440">
          <v:shape id="_x0000_i1101" type="#_x0000_t75" style="width:94.5pt;height:21pt" o:ole="">
            <v:imagedata r:id="rId132" o:title=""/>
          </v:shape>
          <o:OLEObject Type="Embed" ProgID="Equation.DSMT4" ShapeID="_x0000_i1101" DrawAspect="Content" ObjectID="_1724579783" r:id="rId133"/>
        </w:object>
      </w:r>
      <w:r w:rsidRPr="00822C2D">
        <w:rPr>
          <w:rFonts w:ascii="Times New Roman" w:hAnsi="Times New Roman" w:cs="Times New Roman"/>
          <w:noProof/>
          <w:sz w:val="28"/>
          <w:szCs w:val="28"/>
          <w:lang w:val="ru-RU"/>
        </w:rPr>
        <w:t>, які можуть бути впорядковані за складністю</w:t>
      </w:r>
      <w:r w:rsidRPr="006E1A79">
        <w:rPr>
          <w:position w:val="-30"/>
          <w:lang w:val="en-US"/>
        </w:rPr>
        <w:object w:dxaOrig="499" w:dyaOrig="740">
          <v:shape id="_x0000_i1102" type="#_x0000_t75" style="width:25.5pt;height:38.25pt" o:ole="">
            <v:imagedata r:id="rId134" o:title=""/>
          </v:shape>
          <o:OLEObject Type="Embed" ProgID="Equation.DSMT4" ShapeID="_x0000_i1102" DrawAspect="Content" ObjectID="_1724579784" r:id="rId135"/>
        </w:object>
      </w:r>
      <w:r w:rsidRPr="00822C2D">
        <w:rPr>
          <w:rFonts w:ascii="Times New Roman" w:hAnsi="Times New Roman" w:cs="Times New Roman"/>
          <w:noProof/>
          <w:sz w:val="28"/>
          <w:szCs w:val="28"/>
          <w:lang w:val="ru-RU"/>
        </w:rPr>
        <w:t xml:space="preserve"> таким чином:</w:t>
      </w:r>
    </w:p>
    <w:p w:rsidR="00822C2D" w:rsidRPr="00512E24" w:rsidRDefault="00822C2D" w:rsidP="00822C2D">
      <w:pPr>
        <w:tabs>
          <w:tab w:val="center" w:pos="0"/>
          <w:tab w:val="right" w:pos="9639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1"/>
        <w:gridCol w:w="709"/>
        <w:gridCol w:w="567"/>
        <w:gridCol w:w="567"/>
        <w:gridCol w:w="425"/>
        <w:gridCol w:w="567"/>
        <w:gridCol w:w="567"/>
        <w:gridCol w:w="567"/>
        <w:gridCol w:w="567"/>
        <w:gridCol w:w="567"/>
        <w:gridCol w:w="425"/>
        <w:gridCol w:w="567"/>
        <w:gridCol w:w="567"/>
        <w:gridCol w:w="290"/>
        <w:gridCol w:w="1836"/>
      </w:tblGrid>
      <w:tr w:rsidR="006C432D" w:rsidRPr="006F71EF" w:rsidTr="00186135">
        <w:tc>
          <w:tcPr>
            <w:tcW w:w="851" w:type="dxa"/>
          </w:tcPr>
          <w:p w:rsidR="007B6A6A" w:rsidRPr="006F71EF" w:rsidRDefault="004D5352" w:rsidP="00512E2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І</w:t>
            </w:r>
            <w:r w:rsid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gramStart"/>
            <w:r w:rsidR="00512E24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 w:rsidR="00512E24">
              <w:rPr>
                <w:rFonts w:ascii="Times New Roman" w:hAnsi="Times New Roman" w:cs="Times New Roman"/>
                <w:sz w:val="24"/>
                <w:szCs w:val="24"/>
              </w:rPr>
              <w:t>івень</w:t>
            </w:r>
            <w:r w:rsid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7B6A6A" w:rsidRPr="006F71EF" w:rsidRDefault="004D5352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A6A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A6A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</w:tcBorders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25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90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836" w:type="dxa"/>
          </w:tcPr>
          <w:p w:rsidR="007B6A6A" w:rsidRPr="006F71EF" w:rsidRDefault="006F71EF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eastAsia="Times New Roman" w:hAnsi="Times New Roman" w:cs="Times New Roman"/>
                <w:color w:val="000000"/>
                <w:position w:val="-18"/>
                <w:sz w:val="24"/>
                <w:szCs w:val="24"/>
                <w:lang w:eastAsia="ru-RU"/>
              </w:rPr>
              <w:object w:dxaOrig="940" w:dyaOrig="499">
                <v:shape id="_x0000_i1103" type="#_x0000_t75" style="width:46.5pt;height:26.25pt" o:ole="" fillcolor="window">
                  <v:imagedata r:id="rId136" o:title=""/>
                </v:shape>
                <o:OLEObject Type="Embed" ProgID="Equation.DSMT4" ShapeID="_x0000_i1103" DrawAspect="Content" ObjectID="_1724579785" r:id="rId137"/>
              </w:object>
            </w:r>
          </w:p>
        </w:tc>
      </w:tr>
      <w:tr w:rsidR="006C432D" w:rsidRPr="006F71EF" w:rsidTr="00186135">
        <w:tc>
          <w:tcPr>
            <w:tcW w:w="851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7B6A6A" w:rsidRPr="006F71EF" w:rsidRDefault="007B6A6A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A6A" w:rsidRPr="006F71EF" w:rsidRDefault="00186135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EFAE09F" wp14:editId="79882533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157480</wp:posOffset>
                      </wp:positionV>
                      <wp:extent cx="85725" cy="209550"/>
                      <wp:effectExtent l="0" t="38100" r="66675" b="19050"/>
                      <wp:wrapNone/>
                      <wp:docPr id="3" name="Прямая со стрелкой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5725" cy="2095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type w14:anchorId="49BA2A6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3" o:spid="_x0000_s1026" type="#_x0000_t32" style="position:absolute;margin-left:6.25pt;margin-top:12.4pt;width:6.75pt;height:16.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4D5352"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A6A" w:rsidRPr="006F71EF" w:rsidRDefault="00186135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7081607" wp14:editId="0C41F82B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157480</wp:posOffset>
                      </wp:positionV>
                      <wp:extent cx="66675" cy="190500"/>
                      <wp:effectExtent l="38100" t="38100" r="28575" b="19050"/>
                      <wp:wrapNone/>
                      <wp:docPr id="5" name="Прямая со стрелкой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6675" cy="1905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75B692E1" id="Прямая со стрелкой 5" o:spid="_x0000_s1026" type="#_x0000_t32" style="position:absolute;margin-left:4.15pt;margin-top:12.4pt;width:5.25pt;height:1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4D5352"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</w:tcBorders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25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90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836" w:type="dxa"/>
          </w:tcPr>
          <w:p w:rsidR="007B6A6A" w:rsidRPr="006F71EF" w:rsidRDefault="007B6A6A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F71EF" w:rsidRPr="006F71EF" w:rsidTr="00186135">
        <w:tc>
          <w:tcPr>
            <w:tcW w:w="851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9" w:type="dxa"/>
          </w:tcPr>
          <w:p w:rsidR="004D5352" w:rsidRPr="006F71EF" w:rsidRDefault="004D5352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25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25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90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836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F71EF" w:rsidRPr="006F71EF" w:rsidTr="00186135">
        <w:tc>
          <w:tcPr>
            <w:tcW w:w="851" w:type="dxa"/>
          </w:tcPr>
          <w:p w:rsidR="004D5352" w:rsidRPr="006F71EF" w:rsidRDefault="006F71EF" w:rsidP="00512E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ІІ </w:t>
            </w:r>
            <w:r w:rsidR="00512E24">
              <w:rPr>
                <w:rFonts w:ascii="Times New Roman" w:hAnsi="Times New Roman" w:cs="Times New Roman"/>
                <w:sz w:val="24"/>
                <w:szCs w:val="24"/>
              </w:rPr>
              <w:t>рівень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4D5352" w:rsidRPr="006F71EF" w:rsidRDefault="006F71EF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90" w:type="dxa"/>
            <w:tcBorders>
              <w:left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836" w:type="dxa"/>
          </w:tcPr>
          <w:p w:rsidR="004D5352" w:rsidRPr="006F71EF" w:rsidRDefault="00791AF3" w:rsidP="004D0C3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PrePr>
                    <m:sub/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M</m:t>
                      </m:r>
                    </m:e>
                  </m:sPre>
                </m:e>
              </m:d>
            </m:oMath>
            <w:r w:rsidR="00302079" w:rsidRPr="0030207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3</w:t>
            </w:r>
          </w:p>
        </w:tc>
      </w:tr>
      <w:tr w:rsidR="006F71EF" w:rsidRPr="006F71EF" w:rsidTr="00186135">
        <w:tc>
          <w:tcPr>
            <w:tcW w:w="851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4D5352" w:rsidRPr="006F71EF" w:rsidRDefault="004D5352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186135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01A666A" wp14:editId="5FD79DC3">
                      <wp:simplePos x="0" y="0"/>
                      <wp:positionH relativeFrom="column">
                        <wp:posOffset>278130</wp:posOffset>
                      </wp:positionH>
                      <wp:positionV relativeFrom="paragraph">
                        <wp:posOffset>226060</wp:posOffset>
                      </wp:positionV>
                      <wp:extent cx="0" cy="252000"/>
                      <wp:effectExtent l="76200" t="38100" r="57150" b="15240"/>
                      <wp:wrapNone/>
                      <wp:docPr id="15" name="Прямая со стрелкой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2520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7810BAE6" id="Прямая со стрелкой 15" o:spid="_x0000_s1026" type="#_x0000_t32" style="position:absolute;margin-left:21.9pt;margin-top:17.8pt;width:0;height:19.85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6F71EF"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186135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DCC36F3" wp14:editId="4E6504CF">
                      <wp:simplePos x="0" y="0"/>
                      <wp:positionH relativeFrom="column">
                        <wp:posOffset>281305</wp:posOffset>
                      </wp:positionH>
                      <wp:positionV relativeFrom="paragraph">
                        <wp:posOffset>224155</wp:posOffset>
                      </wp:positionV>
                      <wp:extent cx="0" cy="251460"/>
                      <wp:effectExtent l="76200" t="38100" r="57150" b="15240"/>
                      <wp:wrapNone/>
                      <wp:docPr id="16" name="Прямая со стрелкой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2514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10B859BB" id="Прямая со стрелкой 16" o:spid="_x0000_s1026" type="#_x0000_t32" style="position:absolute;margin-left:22.15pt;margin-top:17.65pt;width:0;height:19.8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6F71EF"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90" w:type="dxa"/>
            <w:tcBorders>
              <w:left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836" w:type="dxa"/>
          </w:tcPr>
          <w:p w:rsidR="004D5352" w:rsidRPr="003156A8" w:rsidRDefault="003156A8" w:rsidP="004D0C3E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56A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Pr="00302079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і</w:t>
            </w:r>
            <w:r w:rsidRPr="0030207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=2,3,4,5)</w:t>
            </w:r>
          </w:p>
        </w:tc>
      </w:tr>
      <w:tr w:rsidR="006F71EF" w:rsidRPr="006F71EF" w:rsidTr="00186135">
        <w:tc>
          <w:tcPr>
            <w:tcW w:w="851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9" w:type="dxa"/>
          </w:tcPr>
          <w:p w:rsidR="004D5352" w:rsidRPr="006F71EF" w:rsidRDefault="004D5352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4D5352" w:rsidRPr="006F71EF" w:rsidRDefault="00186135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79834EE" wp14:editId="553385E5">
                      <wp:simplePos x="0" y="0"/>
                      <wp:positionH relativeFrom="column">
                        <wp:posOffset>98425</wp:posOffset>
                      </wp:positionH>
                      <wp:positionV relativeFrom="paragraph">
                        <wp:posOffset>-17780</wp:posOffset>
                      </wp:positionV>
                      <wp:extent cx="66675" cy="190500"/>
                      <wp:effectExtent l="38100" t="38100" r="28575" b="19050"/>
                      <wp:wrapNone/>
                      <wp:docPr id="13" name="Прямая со стрелкой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6675" cy="1905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707F1469" id="Прямая со стрелкой 13" o:spid="_x0000_s1026" type="#_x0000_t32" style="position:absolute;margin-left:7.75pt;margin-top:-1.4pt;width:5.25pt;height:1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4D5352" w:rsidRPr="006F71EF" w:rsidRDefault="00186135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4A49090" wp14:editId="284AAD25">
                      <wp:simplePos x="0" y="0"/>
                      <wp:positionH relativeFrom="column">
                        <wp:posOffset>243205</wp:posOffset>
                      </wp:positionH>
                      <wp:positionV relativeFrom="paragraph">
                        <wp:posOffset>1269</wp:posOffset>
                      </wp:positionV>
                      <wp:extent cx="533400" cy="180975"/>
                      <wp:effectExtent l="0" t="38100" r="57150" b="28575"/>
                      <wp:wrapNone/>
                      <wp:docPr id="14" name="Прямая со стрелкой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33400" cy="1809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13486A09" id="Прямая со стрелкой 14" o:spid="_x0000_s1026" type="#_x0000_t32" style="position:absolute;margin-left:19.15pt;margin-top:.1pt;width:42pt;height:14.2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425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4D5352" w:rsidRPr="006F71EF" w:rsidRDefault="004D5352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25" w:type="dxa"/>
          </w:tcPr>
          <w:p w:rsidR="004D5352" w:rsidRPr="006F71EF" w:rsidRDefault="004D5352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90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836" w:type="dxa"/>
          </w:tcPr>
          <w:p w:rsidR="004D5352" w:rsidRPr="00302079" w:rsidRDefault="004D5352" w:rsidP="0030207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F71EF" w:rsidRPr="006F71EF" w:rsidTr="00186135">
        <w:tc>
          <w:tcPr>
            <w:tcW w:w="851" w:type="dxa"/>
          </w:tcPr>
          <w:p w:rsidR="004D5352" w:rsidRPr="006F71EF" w:rsidRDefault="006F71EF" w:rsidP="00512E2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ІІІ</w:t>
            </w:r>
            <w:r w:rsidR="006C432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="00512E2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</w:t>
            </w:r>
            <w:proofErr w:type="gramEnd"/>
            <w:r w:rsidR="00512E2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івень</w:t>
            </w:r>
            <w:proofErr w:type="spellEnd"/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4D5352" w:rsidRPr="006F71EF" w:rsidRDefault="006F71EF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right w:val="single" w:sz="4" w:space="0" w:color="auto"/>
            </w:tcBorders>
          </w:tcPr>
          <w:p w:rsidR="004D5352" w:rsidRPr="006F71EF" w:rsidRDefault="006F71EF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90" w:type="dxa"/>
            <w:tcBorders>
              <w:left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836" w:type="dxa"/>
          </w:tcPr>
          <w:p w:rsidR="004D5352" w:rsidRPr="006F71EF" w:rsidRDefault="00791AF3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PrePr>
                    <m:sub/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M</m:t>
                      </m:r>
                    </m:e>
                  </m:sPre>
                </m:e>
              </m:d>
            </m:oMath>
            <w:r w:rsidR="0030207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2</w:t>
            </w:r>
          </w:p>
        </w:tc>
      </w:tr>
      <w:tr w:rsidR="006F71EF" w:rsidRPr="006F71EF" w:rsidTr="00186135">
        <w:tc>
          <w:tcPr>
            <w:tcW w:w="851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right w:val="single" w:sz="4" w:space="0" w:color="auto"/>
            </w:tcBorders>
          </w:tcPr>
          <w:p w:rsidR="004D5352" w:rsidRPr="006F71EF" w:rsidRDefault="004D5352" w:rsidP="006F71EF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6F71EF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352" w:rsidRPr="006F71EF" w:rsidRDefault="004D5352" w:rsidP="006F71E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90" w:type="dxa"/>
            <w:tcBorders>
              <w:left w:val="single" w:sz="4" w:space="0" w:color="auto"/>
            </w:tcBorders>
          </w:tcPr>
          <w:p w:rsidR="004D5352" w:rsidRPr="006F71EF" w:rsidRDefault="004D5352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836" w:type="dxa"/>
          </w:tcPr>
          <w:p w:rsidR="004D5352" w:rsidRPr="006F71EF" w:rsidRDefault="003A4B10" w:rsidP="004D0C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A4B10">
              <w:rPr>
                <w:rFonts w:ascii="Times New Roman" w:hAnsi="Times New Roman" w:cs="Times New Roman"/>
                <w:position w:val="-14"/>
                <w:sz w:val="24"/>
                <w:szCs w:val="24"/>
                <w:lang w:val="ru-RU"/>
              </w:rPr>
              <w:object w:dxaOrig="1219" w:dyaOrig="420">
                <v:shape id="_x0000_i1104" type="#_x0000_t75" style="width:60.75pt;height:21pt" o:ole="">
                  <v:imagedata r:id="rId138" o:title=""/>
                </v:shape>
                <o:OLEObject Type="Embed" ProgID="Equation.DSMT4" ShapeID="_x0000_i1104" DrawAspect="Content" ObjectID="_1724579786" r:id="rId139"/>
              </w:object>
            </w:r>
          </w:p>
        </w:tc>
      </w:tr>
    </w:tbl>
    <w:p w:rsidR="00302079" w:rsidRDefault="00302079" w:rsidP="00FE5DAA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4D0C3E" w:rsidRPr="00302079" w:rsidRDefault="00FE5DAA" w:rsidP="00FE5DAA">
      <w:pPr>
        <w:jc w:val="center"/>
        <w:rPr>
          <w:rFonts w:ascii="Times New Roman" w:hAnsi="Times New Roman" w:cs="Times New Roman"/>
          <w:sz w:val="28"/>
          <w:szCs w:val="28"/>
        </w:rPr>
      </w:pPr>
      <w:r w:rsidRPr="00186135">
        <w:rPr>
          <w:rFonts w:ascii="Times New Roman" w:hAnsi="Times New Roman" w:cs="Times New Roman"/>
          <w:sz w:val="28"/>
          <w:szCs w:val="28"/>
          <w:lang w:val="ru-RU"/>
        </w:rPr>
        <w:t>Рис. 2</w:t>
      </w:r>
      <w:r w:rsidR="00302079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302079">
        <w:rPr>
          <w:rFonts w:ascii="Times New Roman" w:hAnsi="Times New Roman" w:cs="Times New Roman"/>
          <w:sz w:val="28"/>
          <w:szCs w:val="28"/>
        </w:rPr>
        <w:t xml:space="preserve">Упорядкування </w:t>
      </w:r>
      <w:proofErr w:type="spellStart"/>
      <w:proofErr w:type="gramStart"/>
      <w:r w:rsidR="0030207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302079">
        <w:rPr>
          <w:rFonts w:ascii="Times New Roman" w:hAnsi="Times New Roman" w:cs="Times New Roman"/>
          <w:sz w:val="28"/>
          <w:szCs w:val="28"/>
        </w:rPr>
        <w:t>ідмасок</w:t>
      </w:r>
      <w:proofErr w:type="spellEnd"/>
      <w:r w:rsidR="00302079">
        <w:rPr>
          <w:rFonts w:ascii="Times New Roman" w:hAnsi="Times New Roman" w:cs="Times New Roman"/>
          <w:sz w:val="28"/>
          <w:szCs w:val="28"/>
        </w:rPr>
        <w:t xml:space="preserve"> </w:t>
      </w:r>
      <w:r w:rsidR="00302079" w:rsidRPr="00456269">
        <w:rPr>
          <w:position w:val="-14"/>
          <w:lang w:val="ru-RU"/>
        </w:rPr>
        <w:object w:dxaOrig="1900" w:dyaOrig="440">
          <v:shape id="_x0000_i1105" type="#_x0000_t75" style="width:94.5pt;height:21pt" o:ole="">
            <v:imagedata r:id="rId132" o:title=""/>
          </v:shape>
          <o:OLEObject Type="Embed" ProgID="Equation.DSMT4" ShapeID="_x0000_i1105" DrawAspect="Content" ObjectID="_1724579787" r:id="rId140"/>
        </w:object>
      </w:r>
      <w:r w:rsidR="00302079">
        <w:rPr>
          <w:rFonts w:ascii="Times New Roman" w:hAnsi="Times New Roman" w:cs="Times New Roman"/>
          <w:sz w:val="28"/>
          <w:szCs w:val="28"/>
        </w:rPr>
        <w:t xml:space="preserve"> за складністю</w:t>
      </w:r>
    </w:p>
    <w:p w:rsidR="004D0C3E" w:rsidRDefault="00302079" w:rsidP="004D0C3E">
      <w:pPr>
        <w:rPr>
          <w:rFonts w:ascii="Times New Roman" w:hAnsi="Times New Roman" w:cs="Times New Roman"/>
          <w:noProof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t>Отже,</w:t>
      </w:r>
      <w:r w:rsidR="00822C2D" w:rsidRPr="00822C2D">
        <w:rPr>
          <w:rFonts w:ascii="Times New Roman" w:hAnsi="Times New Roman" w:cs="Times New Roman"/>
          <w:noProof/>
          <w:sz w:val="28"/>
          <w:szCs w:val="28"/>
          <w:lang w:val="ru-RU"/>
        </w:rPr>
        <w:t xml:space="preserve"> маємо три рівня складності</w:t>
      </w:r>
      <w:r>
        <w:rPr>
          <w:rFonts w:ascii="Times New Roman" w:hAnsi="Times New Roman" w:cs="Times New Roman"/>
          <w:noProof/>
          <w:sz w:val="28"/>
          <w:szCs w:val="28"/>
          <w:lang w:val="ru-RU"/>
        </w:rPr>
        <w:t xml:space="preserve"> , які відображені на рисунку 2</w:t>
      </w:r>
      <w:r w:rsidR="00822C2D" w:rsidRPr="00822C2D">
        <w:rPr>
          <w:rFonts w:ascii="Times New Roman" w:hAnsi="Times New Roman" w:cs="Times New Roman"/>
          <w:noProof/>
          <w:sz w:val="28"/>
          <w:szCs w:val="28"/>
          <w:lang w:val="ru-RU"/>
        </w:rPr>
        <w:t>.</w:t>
      </w:r>
    </w:p>
    <w:p w:rsidR="00822C2D" w:rsidRDefault="00822C2D" w:rsidP="004D0C3E">
      <w:pPr>
        <w:rPr>
          <w:rFonts w:ascii="Times New Roman" w:hAnsi="Times New Roman" w:cs="Times New Roman"/>
          <w:noProof/>
          <w:sz w:val="28"/>
          <w:szCs w:val="28"/>
          <w:lang w:val="ru-RU"/>
        </w:rPr>
      </w:pPr>
    </w:p>
    <w:p w:rsidR="00E32344" w:rsidRDefault="00E32344" w:rsidP="00E32344">
      <w:pP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br w:type="page"/>
      </w:r>
    </w:p>
    <w:p w:rsidR="00CB0CB3" w:rsidRPr="00A94B4F" w:rsidRDefault="00CB0CB3" w:rsidP="00E32344">
      <w:pPr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A94B4F">
        <w:rPr>
          <w:rFonts w:ascii="Times New Roman" w:hAnsi="Times New Roman" w:cs="Times New Roman"/>
          <w:sz w:val="28"/>
          <w:szCs w:val="28"/>
          <w:lang w:val="ru-RU"/>
        </w:rPr>
        <w:lastRenderedPageBreak/>
        <w:t>2. </w:t>
      </w:r>
      <w:proofErr w:type="spellStart"/>
      <w:proofErr w:type="gramStart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gramEnd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>ісля</w:t>
      </w:r>
      <w:proofErr w:type="spellEnd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>визначення</w:t>
      </w:r>
      <w:proofErr w:type="spellEnd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>повної</w:t>
      </w:r>
      <w:proofErr w:type="spellEnd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>вибірки</w:t>
      </w:r>
      <w:proofErr w:type="spellEnd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>найбільшої</w:t>
      </w:r>
      <w:proofErr w:type="spellEnd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>допустимої</w:t>
      </w:r>
      <w:proofErr w:type="spellEnd"/>
      <w:r w:rsidR="0034515A" w:rsidRPr="0034515A">
        <w:rPr>
          <w:rFonts w:ascii="Times New Roman" w:hAnsi="Times New Roman" w:cs="Times New Roman"/>
          <w:sz w:val="28"/>
          <w:szCs w:val="28"/>
          <w:lang w:val="ru-RU"/>
        </w:rPr>
        <w:t xml:space="preserve"> маски</w:t>
      </w:r>
      <w:r w:rsidRPr="00A94B4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935B7" w:rsidRPr="00A94B4F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980" w:dyaOrig="340">
          <v:shape id="_x0000_i1106" type="#_x0000_t75" style="width:48.75pt;height:17.25pt" o:ole="" fillcolor="window">
            <v:imagedata r:id="rId141" o:title=""/>
          </v:shape>
          <o:OLEObject Type="Embed" ProgID="Equation.DSMT4" ShapeID="_x0000_i1106" DrawAspect="Content" ObjectID="_1724579788" r:id="rId142"/>
        </w:object>
      </w:r>
      <w:r w:rsidR="004935B7" w:rsidRPr="00A94B4F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по частотам </w:t>
      </w:r>
      <w:r w:rsidR="004935B7" w:rsidRPr="00A94B4F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620" w:dyaOrig="360">
          <v:shape id="_x0000_i1107" type="#_x0000_t75" style="width:30.75pt;height:18pt" o:ole="" fillcolor="window">
            <v:imagedata r:id="rId143" o:title=""/>
          </v:shape>
          <o:OLEObject Type="Embed" ProgID="Equation.DSMT4" ShapeID="_x0000_i1107" DrawAspect="Content" ObjectID="_1724579789" r:id="rId144"/>
        </w:object>
      </w:r>
      <w:r w:rsidR="004935B7" w:rsidRPr="00A94B4F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визначаємо</w:t>
      </w:r>
      <w:proofErr w:type="spellEnd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ймовірність</w:t>
      </w:r>
      <w:proofErr w:type="spellEnd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появи</w:t>
      </w:r>
      <w:proofErr w:type="spellEnd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повних</w:t>
      </w:r>
      <w:proofErr w:type="spellEnd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станів</w:t>
      </w:r>
      <w:proofErr w:type="spellEnd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вибіркових</w:t>
      </w:r>
      <w:proofErr w:type="spellEnd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змінних</w:t>
      </w:r>
      <w:proofErr w:type="spellEnd"/>
      <w:r w:rsidR="004935B7" w:rsidRPr="00A94B4F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4935B7" w:rsidRPr="00A94B4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780" w:dyaOrig="440">
          <v:shape id="_x0000_i1108" type="#_x0000_t75" style="width:39pt;height:22.5pt" o:ole="" fillcolor="window">
            <v:imagedata r:id="rId145" o:title=""/>
          </v:shape>
          <o:OLEObject Type="Embed" ProgID="Equation.DSMT4" ShapeID="_x0000_i1108" DrawAspect="Content" ObjectID="_1724579790" r:id="rId146"/>
        </w:object>
      </w:r>
      <w:r w:rsidR="004935B7" w:rsidRPr="00A94B4F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при </w:t>
      </w:r>
      <w:r w:rsidR="004935B7" w:rsidRPr="00A94B4F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1240" w:dyaOrig="360">
          <v:shape id="_x0000_i1109" type="#_x0000_t75" style="width:61.5pt;height:18pt" o:ole="" fillcolor="window">
            <v:imagedata r:id="rId147" o:title=""/>
          </v:shape>
          <o:OLEObject Type="Embed" ProgID="Equation.DSMT4" ShapeID="_x0000_i1109" DrawAspect="Content" ObjectID="_1724579791" r:id="rId148"/>
        </w:object>
      </w:r>
      <w:r w:rsidR="003451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 представляємо в стандартній формі –таблиці виду</w:t>
      </w:r>
    </w:p>
    <w:p w:rsidR="00895AFA" w:rsidRDefault="00895AFA" w:rsidP="005F3564">
      <w:pPr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04"/>
        <w:gridCol w:w="1605"/>
        <w:gridCol w:w="1605"/>
        <w:gridCol w:w="802"/>
        <w:gridCol w:w="803"/>
        <w:gridCol w:w="1605"/>
        <w:gridCol w:w="1605"/>
      </w:tblGrid>
      <w:tr w:rsidR="00944038" w:rsidRPr="00EB5064" w:rsidTr="00944038">
        <w:tc>
          <w:tcPr>
            <w:tcW w:w="1604" w:type="dxa"/>
          </w:tcPr>
          <w:p w:rsidR="00944038" w:rsidRPr="00EB5064" w:rsidRDefault="00944038" w:rsidP="002C4CD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944038" w:rsidRPr="00EB5064" w:rsidRDefault="00944038" w:rsidP="002C4CD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val="ru-RU" w:eastAsia="ru-RU"/>
              </w:rPr>
              <w:object w:dxaOrig="279" w:dyaOrig="380">
                <v:shape id="_x0000_i1110" type="#_x0000_t75" style="width:14.25pt;height:18.75pt" o:ole="">
                  <v:imagedata r:id="rId149" o:title=""/>
                </v:shape>
                <o:OLEObject Type="Embed" ProgID="Equation.DSMT4" ShapeID="_x0000_i1110" DrawAspect="Content" ObjectID="_1724579792" r:id="rId150"/>
              </w:object>
            </w:r>
          </w:p>
        </w:tc>
        <w:tc>
          <w:tcPr>
            <w:tcW w:w="1605" w:type="dxa"/>
          </w:tcPr>
          <w:p w:rsidR="00944038" w:rsidRPr="00EB5064" w:rsidRDefault="00944038" w:rsidP="002C4CD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val="ru-RU" w:eastAsia="ru-RU"/>
              </w:rPr>
              <w:object w:dxaOrig="320" w:dyaOrig="380">
                <v:shape id="_x0000_i1111" type="#_x0000_t75" style="width:15.75pt;height:18.75pt" o:ole="">
                  <v:imagedata r:id="rId151" o:title=""/>
                </v:shape>
                <o:OLEObject Type="Embed" ProgID="Equation.DSMT4" ShapeID="_x0000_i1111" DrawAspect="Content" ObjectID="_1724579793" r:id="rId152"/>
              </w:object>
            </w:r>
          </w:p>
        </w:tc>
        <w:tc>
          <w:tcPr>
            <w:tcW w:w="802" w:type="dxa"/>
          </w:tcPr>
          <w:p w:rsidR="00944038" w:rsidRPr="00EB5064" w:rsidRDefault="00944038" w:rsidP="002C4CD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val="ru-RU" w:eastAsia="ru-RU"/>
              </w:rPr>
              <w:object w:dxaOrig="300" w:dyaOrig="380">
                <v:shape id="_x0000_i1112" type="#_x0000_t75" style="width:15pt;height:18.75pt" o:ole="">
                  <v:imagedata r:id="rId153" o:title=""/>
                </v:shape>
                <o:OLEObject Type="Embed" ProgID="Equation.DSMT4" ShapeID="_x0000_i1112" DrawAspect="Content" ObjectID="_1724579794" r:id="rId154"/>
              </w:object>
            </w:r>
          </w:p>
        </w:tc>
        <w:tc>
          <w:tcPr>
            <w:tcW w:w="803" w:type="dxa"/>
          </w:tcPr>
          <w:p w:rsidR="00944038" w:rsidRPr="00EB5064" w:rsidRDefault="00895AFA" w:rsidP="002C4CD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val="ru-RU" w:eastAsia="ru-RU"/>
              </w:rPr>
              <w:object w:dxaOrig="320" w:dyaOrig="380">
                <v:shape id="_x0000_i1113" type="#_x0000_t75" style="width:15.75pt;height:18.75pt" o:ole="">
                  <v:imagedata r:id="rId155" o:title=""/>
                </v:shape>
                <o:OLEObject Type="Embed" ProgID="Equation.DSMT4" ShapeID="_x0000_i1113" DrawAspect="Content" ObjectID="_1724579795" r:id="rId156"/>
              </w:object>
            </w:r>
          </w:p>
        </w:tc>
        <w:tc>
          <w:tcPr>
            <w:tcW w:w="1605" w:type="dxa"/>
          </w:tcPr>
          <w:p w:rsidR="00944038" w:rsidRPr="00EB5064" w:rsidRDefault="00944038" w:rsidP="002C4CD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620" w:dyaOrig="360">
                <v:shape id="_x0000_i1114" type="#_x0000_t75" style="width:30.75pt;height:18pt" o:ole="" fillcolor="window">
                  <v:imagedata r:id="rId143" o:title=""/>
                </v:shape>
                <o:OLEObject Type="Embed" ProgID="Equation.DSMT4" ShapeID="_x0000_i1114" DrawAspect="Content" ObjectID="_1724579796" r:id="rId157"/>
              </w:object>
            </w:r>
          </w:p>
        </w:tc>
        <w:tc>
          <w:tcPr>
            <w:tcW w:w="1605" w:type="dxa"/>
          </w:tcPr>
          <w:p w:rsidR="00944038" w:rsidRPr="00EB5064" w:rsidRDefault="00944038" w:rsidP="002C4CD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  <w:object w:dxaOrig="780" w:dyaOrig="440">
                <v:shape id="_x0000_i1115" type="#_x0000_t75" style="width:39pt;height:22.5pt" o:ole="" fillcolor="window">
                  <v:imagedata r:id="rId145" o:title=""/>
                </v:shape>
                <o:OLEObject Type="Embed" ProgID="Equation.DSMT4" ShapeID="_x0000_i1115" DrawAspect="Content" ObjectID="_1724579797" r:id="rId158"/>
              </w:object>
            </w:r>
          </w:p>
        </w:tc>
      </w:tr>
      <w:tr w:rsidR="00944038" w:rsidRPr="00EB5064" w:rsidTr="00944038">
        <w:tc>
          <w:tcPr>
            <w:tcW w:w="1604" w:type="dxa"/>
          </w:tcPr>
          <w:p w:rsidR="00944038" w:rsidRPr="00EB5064" w:rsidRDefault="009440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=</w:t>
            </w:r>
          </w:p>
        </w:tc>
        <w:tc>
          <w:tcPr>
            <w:tcW w:w="1605" w:type="dxa"/>
          </w:tcPr>
          <w:p w:rsidR="00944038" w:rsidRPr="00EB5064" w:rsidRDefault="009440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05" w:type="dxa"/>
          </w:tcPr>
          <w:p w:rsidR="00944038" w:rsidRPr="00EB5064" w:rsidRDefault="009440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02" w:type="dxa"/>
          </w:tcPr>
          <w:p w:rsidR="00944038" w:rsidRPr="00EB5064" w:rsidRDefault="009440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03" w:type="dxa"/>
          </w:tcPr>
          <w:p w:rsidR="00944038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605" w:type="dxa"/>
          </w:tcPr>
          <w:p w:rsidR="00944038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05" w:type="dxa"/>
          </w:tcPr>
          <w:p w:rsidR="00944038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944038" w:rsidRPr="00EB5064" w:rsidTr="00944038">
        <w:tc>
          <w:tcPr>
            <w:tcW w:w="1604" w:type="dxa"/>
          </w:tcPr>
          <w:p w:rsidR="00944038" w:rsidRPr="00EB5064" w:rsidRDefault="009440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944038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05" w:type="dxa"/>
          </w:tcPr>
          <w:p w:rsidR="00944038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02" w:type="dxa"/>
          </w:tcPr>
          <w:p w:rsidR="00944038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03" w:type="dxa"/>
          </w:tcPr>
          <w:p w:rsidR="00944038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605" w:type="dxa"/>
          </w:tcPr>
          <w:p w:rsidR="00944038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05" w:type="dxa"/>
          </w:tcPr>
          <w:p w:rsidR="00944038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895AFA" w:rsidRPr="00EB5064" w:rsidTr="00944038">
        <w:tc>
          <w:tcPr>
            <w:tcW w:w="1604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3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895AFA" w:rsidRPr="00EB5064" w:rsidTr="00944038">
        <w:tc>
          <w:tcPr>
            <w:tcW w:w="1604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3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909</w:t>
            </w:r>
          </w:p>
        </w:tc>
      </w:tr>
      <w:tr w:rsidR="00895AFA" w:rsidRPr="00EB5064" w:rsidTr="00944038">
        <w:tc>
          <w:tcPr>
            <w:tcW w:w="1604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895AFA" w:rsidRPr="00EB5064" w:rsidTr="00944038">
        <w:tc>
          <w:tcPr>
            <w:tcW w:w="1604" w:type="dxa"/>
          </w:tcPr>
          <w:p w:rsidR="00895AFA" w:rsidRPr="00EB5064" w:rsidRDefault="00895AFA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895AFA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895AFA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895AFA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3" w:type="dxa"/>
          </w:tcPr>
          <w:p w:rsidR="00895AFA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895AFA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95AFA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8E6D38" w:rsidRPr="00EB5064" w:rsidTr="00944038">
        <w:tc>
          <w:tcPr>
            <w:tcW w:w="1604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3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8E6D38" w:rsidRPr="00EB5064" w:rsidTr="00944038">
        <w:tc>
          <w:tcPr>
            <w:tcW w:w="1604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3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8E6D38" w:rsidRPr="00EB5064" w:rsidTr="00944038">
        <w:tc>
          <w:tcPr>
            <w:tcW w:w="1604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8E6D38" w:rsidRPr="00EB5064" w:rsidTr="00944038">
        <w:tc>
          <w:tcPr>
            <w:tcW w:w="1604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8E6D38" w:rsidRPr="00EB5064" w:rsidTr="00944038">
        <w:tc>
          <w:tcPr>
            <w:tcW w:w="1604" w:type="dxa"/>
          </w:tcPr>
          <w:p w:rsidR="008E6D38" w:rsidRPr="00EB5064" w:rsidRDefault="008E6D38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8E6D38" w:rsidRPr="00EB5064" w:rsidRDefault="000B1639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E6D38" w:rsidRPr="00EB5064" w:rsidRDefault="000B1639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8E6D38" w:rsidRPr="00EB5064" w:rsidRDefault="000B1639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8E6D38" w:rsidRPr="00EB5064" w:rsidRDefault="000B1639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E6D38" w:rsidRPr="00EB5064" w:rsidRDefault="000B1639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8E6D38" w:rsidRPr="00EB5064" w:rsidRDefault="000B1639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B53525" w:rsidRPr="00EB5064" w:rsidTr="00944038">
        <w:tc>
          <w:tcPr>
            <w:tcW w:w="1604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4545</w:t>
            </w:r>
          </w:p>
        </w:tc>
      </w:tr>
      <w:tr w:rsidR="00B53525" w:rsidRPr="00EB5064" w:rsidTr="00944038">
        <w:tc>
          <w:tcPr>
            <w:tcW w:w="1604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B53525" w:rsidRPr="00EB5064" w:rsidTr="00944038">
        <w:tc>
          <w:tcPr>
            <w:tcW w:w="1604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1818</w:t>
            </w:r>
          </w:p>
        </w:tc>
      </w:tr>
      <w:tr w:rsidR="00B53525" w:rsidRPr="00EB5064" w:rsidTr="00944038">
        <w:tc>
          <w:tcPr>
            <w:tcW w:w="1604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B53525" w:rsidRPr="00EB5064" w:rsidRDefault="00B53525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B53525" w:rsidRPr="00EB5064" w:rsidTr="00944038">
        <w:tc>
          <w:tcPr>
            <w:tcW w:w="1604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3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B53525" w:rsidRPr="00EB5064" w:rsidRDefault="00B53525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B53525" w:rsidRPr="00EB5064" w:rsidTr="00944038">
        <w:tc>
          <w:tcPr>
            <w:tcW w:w="1604" w:type="dxa"/>
          </w:tcPr>
          <w:p w:rsidR="00B53525" w:rsidRPr="00EB5064" w:rsidRDefault="00B5352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B53525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605" w:type="dxa"/>
          </w:tcPr>
          <w:p w:rsidR="00B53525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B53525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B53525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B53525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B53525" w:rsidRPr="00EB5064" w:rsidRDefault="00507211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507211" w:rsidRPr="00EB5064" w:rsidTr="00944038">
        <w:tc>
          <w:tcPr>
            <w:tcW w:w="1604" w:type="dxa"/>
          </w:tcPr>
          <w:p w:rsidR="00507211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07211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07211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507211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507211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07211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07211" w:rsidRPr="00EB5064" w:rsidRDefault="00507211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507211" w:rsidRPr="00EB5064" w:rsidTr="00944038">
        <w:tc>
          <w:tcPr>
            <w:tcW w:w="1604" w:type="dxa"/>
          </w:tcPr>
          <w:p w:rsidR="00507211" w:rsidRPr="00EB5064" w:rsidRDefault="0050721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0721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0721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50721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50721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0721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07211" w:rsidRPr="00EB5064" w:rsidRDefault="00563391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563391" w:rsidRPr="00EB5064" w:rsidTr="00944038">
        <w:tc>
          <w:tcPr>
            <w:tcW w:w="1604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63391" w:rsidRPr="00EB5064" w:rsidRDefault="00563391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563391" w:rsidRPr="00EB5064" w:rsidTr="00944038">
        <w:tc>
          <w:tcPr>
            <w:tcW w:w="1604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63391" w:rsidRPr="00EB5064" w:rsidRDefault="00563391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563391" w:rsidRPr="00EB5064" w:rsidTr="00944038">
        <w:tc>
          <w:tcPr>
            <w:tcW w:w="1604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63391" w:rsidRPr="00EB5064" w:rsidRDefault="00563391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563391" w:rsidRPr="00EB5064" w:rsidTr="00944038">
        <w:tc>
          <w:tcPr>
            <w:tcW w:w="1604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63391" w:rsidRPr="00EB5064" w:rsidRDefault="00563391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4545</w:t>
            </w:r>
          </w:p>
        </w:tc>
      </w:tr>
      <w:tr w:rsidR="00563391" w:rsidRPr="00EB5064" w:rsidTr="00944038">
        <w:tc>
          <w:tcPr>
            <w:tcW w:w="1604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63391" w:rsidRPr="00EB5064" w:rsidRDefault="00563391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27</w:t>
            </w:r>
          </w:p>
        </w:tc>
      </w:tr>
      <w:tr w:rsidR="00563391" w:rsidRPr="00EB5064" w:rsidTr="00944038">
        <w:tc>
          <w:tcPr>
            <w:tcW w:w="1604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3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63391" w:rsidRPr="00EB5064" w:rsidRDefault="00563391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227</w:t>
            </w:r>
          </w:p>
        </w:tc>
      </w:tr>
      <w:tr w:rsidR="00563391" w:rsidRPr="00EB5064" w:rsidTr="00944038">
        <w:tc>
          <w:tcPr>
            <w:tcW w:w="1604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605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563391" w:rsidRPr="00EB5064" w:rsidRDefault="00563391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563391" w:rsidRPr="00EB5064" w:rsidRDefault="00563391" w:rsidP="0056339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563391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63391" w:rsidRPr="00EB5064" w:rsidRDefault="00570B75" w:rsidP="00B5352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4545</w:t>
            </w:r>
          </w:p>
        </w:tc>
      </w:tr>
      <w:tr w:rsidR="00570B75" w:rsidRPr="00EB5064" w:rsidTr="00944038">
        <w:tc>
          <w:tcPr>
            <w:tcW w:w="1604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570B75" w:rsidRPr="00EB5064" w:rsidRDefault="00570B75" w:rsidP="0056339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227</w:t>
            </w:r>
          </w:p>
        </w:tc>
      </w:tr>
      <w:tr w:rsidR="00570B75" w:rsidRPr="00EB5064" w:rsidTr="00944038">
        <w:tc>
          <w:tcPr>
            <w:tcW w:w="1604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3" w:type="dxa"/>
          </w:tcPr>
          <w:p w:rsidR="00570B75" w:rsidRPr="00EB5064" w:rsidRDefault="00570B75" w:rsidP="0056339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227</w:t>
            </w:r>
          </w:p>
        </w:tc>
      </w:tr>
      <w:tr w:rsidR="00570B75" w:rsidRPr="00EB5064" w:rsidTr="00944038">
        <w:tc>
          <w:tcPr>
            <w:tcW w:w="1604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605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570B75" w:rsidRPr="00EB5064" w:rsidRDefault="00570B75" w:rsidP="0056339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570B75" w:rsidRPr="00EB5064" w:rsidRDefault="00570B75" w:rsidP="00895A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227</w:t>
            </w:r>
          </w:p>
        </w:tc>
      </w:tr>
      <w:tr w:rsidR="00570B75" w:rsidRPr="00EB5064" w:rsidTr="00944038">
        <w:tc>
          <w:tcPr>
            <w:tcW w:w="1604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227</w:t>
            </w:r>
          </w:p>
        </w:tc>
      </w:tr>
      <w:tr w:rsidR="00570B75" w:rsidRPr="00EB5064" w:rsidTr="00944038">
        <w:tc>
          <w:tcPr>
            <w:tcW w:w="1604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605" w:type="dxa"/>
          </w:tcPr>
          <w:p w:rsidR="00570B75" w:rsidRPr="00EB5064" w:rsidRDefault="00570B75" w:rsidP="00570B7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227</w:t>
            </w:r>
          </w:p>
        </w:tc>
      </w:tr>
    </w:tbl>
    <w:p w:rsidR="005D4EC9" w:rsidRDefault="005D4EC9" w:rsidP="004D0C3E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34515A" w:rsidRPr="00EB5064" w:rsidRDefault="0034515A" w:rsidP="004D0C3E">
      <w:pPr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Визначим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шенновську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ентропію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за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наступним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виразом</w:t>
      </w:r>
      <w:proofErr w:type="spellEnd"/>
    </w:p>
    <w:p w:rsidR="00F27E80" w:rsidRDefault="00EF0666" w:rsidP="00F27E80">
      <w:pPr>
        <w:jc w:val="center"/>
        <w:rPr>
          <w:rFonts w:ascii="Times New Roman" w:hAnsi="Times New Roman" w:cs="Times New Roman"/>
          <w:sz w:val="28"/>
          <w:szCs w:val="28"/>
        </w:rPr>
      </w:pPr>
      <w:r w:rsidRPr="00EF0666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3400" w:dyaOrig="620">
          <v:shape id="_x0000_i1116" type="#_x0000_t75" style="width:170.25pt;height:30.75pt" o:ole="">
            <v:imagedata r:id="rId159" o:title=""/>
          </v:shape>
          <o:OLEObject Type="Embed" ProgID="Equation.DSMT4" ShapeID="_x0000_i1116" DrawAspect="Content" ObjectID="_1724579798" r:id="rId160"/>
        </w:object>
      </w:r>
      <w:r w:rsidRPr="007242C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4515A" w:rsidRDefault="0034515A" w:rsidP="0034515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тже,</w:t>
      </w:r>
    </w:p>
    <w:p w:rsidR="00AF5CB3" w:rsidRPr="00791AF3" w:rsidRDefault="00791AF3" w:rsidP="00C970A9">
      <w:pPr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m:oMath>
        <m:sPre>
          <m:sPre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PrePr>
          <m:sub/>
          <m:sup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H</m:t>
            </m:r>
          </m:e>
        </m:sPre>
      </m:oMath>
      <w:r w:rsidR="00AF5CB3" w:rsidRPr="00C970A9">
        <w:rPr>
          <w:rFonts w:ascii="Times New Roman" w:hAnsi="Times New Roman" w:cs="Times New Roman"/>
          <w:sz w:val="28"/>
          <w:szCs w:val="28"/>
        </w:rPr>
        <w:t>(</w:t>
      </w:r>
      <w:r w:rsidR="00AF5CB3" w:rsidRPr="00AF5CB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AF5CB3" w:rsidRPr="00C970A9">
        <w:rPr>
          <w:rFonts w:ascii="Times New Roman" w:hAnsi="Times New Roman" w:cs="Times New Roman"/>
          <w:sz w:val="28"/>
          <w:szCs w:val="28"/>
        </w:rPr>
        <w:t>)</w:t>
      </w:r>
      <m:oMath>
        <m:r>
          <w:rPr>
            <w:rFonts w:ascii="Cambria Math" w:hAnsi="Cambria Math" w:cs="Times New Roman"/>
            <w:sz w:val="28"/>
            <w:szCs w:val="28"/>
          </w:rPr>
          <m:t>=-</m:t>
        </m:r>
      </m:oMath>
      <w:r w:rsidR="00F05D23" w:rsidRPr="00C970A9">
        <w:rPr>
          <w:rFonts w:ascii="Times New Roman" w:hAnsi="Times New Roman" w:cs="Times New Roman"/>
          <w:sz w:val="28"/>
          <w:szCs w:val="28"/>
        </w:rPr>
        <w:t>(26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∙0,0227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0,0227+0,0909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0,0909+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3∙0,04545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0,04545++0,1818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,1818</m:t>
                </m:r>
              </m:e>
            </m:func>
          </m:e>
        </m:func>
      </m:oMath>
    </w:p>
    <w:p w:rsidR="00F407CA" w:rsidRPr="007242CB" w:rsidRDefault="00F407CA" w:rsidP="00C970A9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970A9">
        <w:rPr>
          <w:rFonts w:ascii="Times New Roman" w:hAnsi="Times New Roman" w:cs="Times New Roman"/>
          <w:sz w:val="28"/>
          <w:szCs w:val="28"/>
        </w:rPr>
        <w:br w:type="page"/>
      </w:r>
    </w:p>
    <w:p w:rsidR="00F27E80" w:rsidRPr="00EB5064" w:rsidRDefault="007242CB" w:rsidP="008F7063">
      <w:pPr>
        <w:pStyle w:val="a3"/>
        <w:numPr>
          <w:ilvl w:val="0"/>
          <w:numId w:val="1"/>
        </w:numPr>
        <w:ind w:left="36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Визначим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ороджуючу</w:t>
      </w:r>
      <w:proofErr w:type="spellEnd"/>
      <w:r w:rsidRPr="007242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242CB">
        <w:rPr>
          <w:rFonts w:ascii="Times New Roman" w:hAnsi="Times New Roman" w:cs="Times New Roman"/>
          <w:sz w:val="28"/>
          <w:szCs w:val="28"/>
          <w:lang w:val="ru-RU"/>
        </w:rPr>
        <w:t>нечіткість</w:t>
      </w:r>
      <w:proofErr w:type="spellEnd"/>
      <w:r w:rsidRPr="007242CB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F27E80" w:rsidRPr="00C823F8">
        <w:rPr>
          <w:rFonts w:ascii="Times New Roman" w:eastAsia="Times New Roman" w:hAnsi="Times New Roman" w:cs="Times New Roman"/>
          <w:color w:val="000000"/>
          <w:position w:val="-18"/>
          <w:sz w:val="28"/>
          <w:szCs w:val="20"/>
          <w:lang w:val="ru-RU" w:eastAsia="ru-RU"/>
        </w:rPr>
        <w:object w:dxaOrig="2520" w:dyaOrig="499">
          <v:shape id="_x0000_i1117" type="#_x0000_t75" style="width:126.75pt;height:24.75pt" o:ole="">
            <v:imagedata r:id="rId161" o:title=""/>
          </v:shape>
          <o:OLEObject Type="Embed" ProgID="Equation.DSMT4" ShapeID="_x0000_i1117" DrawAspect="Content" ObjectID="_1724579799" r:id="rId162"/>
        </w:object>
      </w:r>
      <w:r w:rsidR="00F27E80" w:rsidRPr="00EB5064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1620"/>
        <w:gridCol w:w="1843"/>
        <w:gridCol w:w="5806"/>
      </w:tblGrid>
      <w:tr w:rsidR="00F27E80" w:rsidTr="008F7063">
        <w:tc>
          <w:tcPr>
            <w:tcW w:w="3463" w:type="dxa"/>
            <w:gridSpan w:val="2"/>
          </w:tcPr>
          <w:p w:rsidR="00F27E80" w:rsidRPr="00EB5064" w:rsidRDefault="00EB5064" w:rsidP="00EB50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1920" w:dyaOrig="740">
                <v:shape id="_x0000_i1118" type="#_x0000_t75" style="width:96pt;height:37.5pt" o:ole="">
                  <v:imagedata r:id="rId163" o:title=""/>
                </v:shape>
                <o:OLEObject Type="Embed" ProgID="Equation.DSMT4" ShapeID="_x0000_i1118" DrawAspect="Content" ObjectID="_1724579800" r:id="rId164"/>
              </w:object>
            </w:r>
          </w:p>
        </w:tc>
        <w:tc>
          <w:tcPr>
            <w:tcW w:w="5806" w:type="dxa"/>
          </w:tcPr>
          <w:p w:rsidR="00F27E80" w:rsidRPr="00EB5064" w:rsidRDefault="00F27E80" w:rsidP="00EB50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760" w:dyaOrig="440">
                <v:shape id="_x0000_i1119" type="#_x0000_t75" style="width:38.25pt;height:22.5pt" o:ole="">
                  <v:imagedata r:id="rId165" o:title=""/>
                </v:shape>
                <o:OLEObject Type="Embed" ProgID="Equation.DSMT4" ShapeID="_x0000_i1119" DrawAspect="Content" ObjectID="_1724579801" r:id="rId166"/>
              </w:object>
            </w:r>
          </w:p>
        </w:tc>
      </w:tr>
      <w:tr w:rsidR="00F27E80" w:rsidTr="00F27E80">
        <w:tc>
          <w:tcPr>
            <w:tcW w:w="1620" w:type="dxa"/>
          </w:tcPr>
          <w:p w:rsidR="00F27E80" w:rsidRPr="00EB5064" w:rsidRDefault="00EB5064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F27E80" w:rsidRPr="00EB5064" w:rsidRDefault="00EB5064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806" w:type="dxa"/>
          </w:tcPr>
          <w:p w:rsidR="00F27E80" w:rsidRPr="00EB5064" w:rsidRDefault="00F407CA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20" type="#_x0000_t75" style="width:42.75pt;height:17.25pt" o:ole="" fillcolor="window">
                  <v:imagedata r:id="rId167" o:title=""/>
                </v:shape>
                <o:OLEObject Type="Embed" ProgID="Equation.DSMT4" ShapeID="_x0000_i1120" DrawAspect="Content" ObjectID="_1724579802" r:id="rId168"/>
              </w:object>
            </w:r>
          </w:p>
        </w:tc>
      </w:tr>
      <w:tr w:rsidR="00EB5064" w:rsidTr="00F27E80">
        <w:tc>
          <w:tcPr>
            <w:tcW w:w="1620" w:type="dxa"/>
          </w:tcPr>
          <w:p w:rsidR="00EB5064" w:rsidRPr="00EB5064" w:rsidRDefault="00EB5064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EB5064" w:rsidRPr="00EB5064" w:rsidRDefault="00EB5064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806" w:type="dxa"/>
          </w:tcPr>
          <w:p w:rsidR="00EB5064" w:rsidRPr="00EB5064" w:rsidRDefault="00512D61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2600" w:dyaOrig="420">
                <v:shape id="_x0000_i1121" type="#_x0000_t75" style="width:129.75pt;height:21pt" o:ole="" fillcolor="window">
                  <v:imagedata r:id="rId169" o:title=""/>
                </v:shape>
                <o:OLEObject Type="Embed" ProgID="Equation.DSMT4" ShapeID="_x0000_i1121" DrawAspect="Content" ObjectID="_1724579803" r:id="rId170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Default="00512D61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843" w:type="dxa"/>
          </w:tcPr>
          <w:p w:rsidR="00512D61" w:rsidRDefault="00512D61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806" w:type="dxa"/>
          </w:tcPr>
          <w:p w:rsidR="00512D61" w:rsidRDefault="00F407CA" w:rsidP="00F27E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22" type="#_x0000_t75" style="width:42.75pt;height:17.25pt" o:ole="" fillcolor="window">
                  <v:imagedata r:id="rId167" o:title=""/>
                </v:shape>
                <o:OLEObject Type="Embed" ProgID="Equation.DSMT4" ShapeID="_x0000_i1122" DrawAspect="Content" ObjectID="_1724579804" r:id="rId171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Default="00512D61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843" w:type="dxa"/>
          </w:tcPr>
          <w:p w:rsidR="00512D61" w:rsidRDefault="00512D61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806" w:type="dxa"/>
          </w:tcPr>
          <w:p w:rsidR="00512D61" w:rsidRPr="00EB5064" w:rsidRDefault="00512D61" w:rsidP="00F27E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500" w:dyaOrig="420">
                <v:shape id="_x0000_i1123" type="#_x0000_t75" style="width:174.75pt;height:21pt" o:ole="" fillcolor="window">
                  <v:imagedata r:id="rId172" o:title=""/>
                </v:shape>
                <o:OLEObject Type="Embed" ProgID="Equation.DSMT4" ShapeID="_x0000_i1123" DrawAspect="Content" ObjectID="_1724579805" r:id="rId173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843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806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2600" w:dyaOrig="420" w14:anchorId="01BF5BD5">
                <v:shape id="_x0000_i1124" type="#_x0000_t75" style="width:129.75pt;height:21pt" o:ole="" fillcolor="window">
                  <v:imagedata r:id="rId169" o:title=""/>
                </v:shape>
                <o:OLEObject Type="Embed" ProgID="Equation.DSMT4" ShapeID="_x0000_i1124" DrawAspect="Content" ObjectID="_1724579806" r:id="rId174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43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806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2480" w:dyaOrig="420" w14:anchorId="64CEF45F">
                <v:shape id="_x0000_i1125" type="#_x0000_t75" style="width:124.5pt;height:21pt" o:ole="" fillcolor="window">
                  <v:imagedata r:id="rId175" o:title=""/>
                </v:shape>
                <o:OLEObject Type="Embed" ProgID="Equation.DSMT4" ShapeID="_x0000_i1125" DrawAspect="Content" ObjectID="_1724579807" r:id="rId176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806" w:type="dxa"/>
          </w:tcPr>
          <w:p w:rsidR="00512D61" w:rsidRPr="00EB5064" w:rsidRDefault="00F407CA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26" type="#_x0000_t75" style="width:42.75pt;height:17.25pt" o:ole="" fillcolor="window">
                  <v:imagedata r:id="rId167" o:title=""/>
                </v:shape>
                <o:OLEObject Type="Embed" ProgID="Equation.DSMT4" ShapeID="_x0000_i1126" DrawAspect="Content" ObjectID="_1724579808" r:id="rId177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806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2480" w:dyaOrig="420" w14:anchorId="2BB13E0F">
                <v:shape id="_x0000_i1127" type="#_x0000_t75" style="width:124.5pt;height:21pt" o:ole="" fillcolor="window">
                  <v:imagedata r:id="rId175" o:title=""/>
                </v:shape>
                <o:OLEObject Type="Embed" ProgID="Equation.DSMT4" ShapeID="_x0000_i1127" DrawAspect="Content" ObjectID="_1724579809" r:id="rId178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43" w:type="dxa"/>
          </w:tcPr>
          <w:p w:rsidR="00512D61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806" w:type="dxa"/>
          </w:tcPr>
          <w:p w:rsidR="00512D61" w:rsidRPr="00EB5064" w:rsidRDefault="00F407CA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28" type="#_x0000_t75" style="width:42.75pt;height:17.25pt" o:ole="" fillcolor="window">
                  <v:imagedata r:id="rId167" o:title=""/>
                </v:shape>
                <o:OLEObject Type="Embed" ProgID="Equation.DSMT4" ShapeID="_x0000_i1128" DrawAspect="Content" ObjectID="_1724579810" r:id="rId179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843" w:type="dxa"/>
          </w:tcPr>
          <w:p w:rsidR="00512D61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806" w:type="dxa"/>
          </w:tcPr>
          <w:p w:rsidR="00512D61" w:rsidRPr="00EB5064" w:rsidRDefault="00F407CA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29" type="#_x0000_t75" style="width:42.75pt;height:17.25pt" o:ole="" fillcolor="window">
                  <v:imagedata r:id="rId167" o:title=""/>
                </v:shape>
                <o:OLEObject Type="Embed" ProgID="Equation.DSMT4" ShapeID="_x0000_i1129" DrawAspect="Content" ObjectID="_1724579811" r:id="rId180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43" w:type="dxa"/>
          </w:tcPr>
          <w:p w:rsidR="00512D61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806" w:type="dxa"/>
          </w:tcPr>
          <w:p w:rsidR="00512D61" w:rsidRPr="00EB5064" w:rsidRDefault="00F407CA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30" type="#_x0000_t75" style="width:42.75pt;height:17.25pt" o:ole="" fillcolor="window">
                  <v:imagedata r:id="rId167" o:title=""/>
                </v:shape>
                <o:OLEObject Type="Embed" ProgID="Equation.DSMT4" ShapeID="_x0000_i1130" DrawAspect="Content" ObjectID="_1724579812" r:id="rId181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43" w:type="dxa"/>
          </w:tcPr>
          <w:p w:rsidR="00512D61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806" w:type="dxa"/>
          </w:tcPr>
          <w:p w:rsidR="00512D61" w:rsidRPr="00EB5064" w:rsidRDefault="00F407CA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31" type="#_x0000_t75" style="width:42.75pt;height:17.25pt" o:ole="" fillcolor="window">
                  <v:imagedata r:id="rId167" o:title=""/>
                </v:shape>
                <o:OLEObject Type="Embed" ProgID="Equation.DSMT4" ShapeID="_x0000_i1131" DrawAspect="Content" ObjectID="_1724579813" r:id="rId182"/>
              </w:object>
            </w:r>
          </w:p>
        </w:tc>
      </w:tr>
      <w:tr w:rsidR="00512D61" w:rsidTr="00F27E80">
        <w:tc>
          <w:tcPr>
            <w:tcW w:w="1620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43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806" w:type="dxa"/>
          </w:tcPr>
          <w:p w:rsidR="00512D61" w:rsidRPr="00EB5064" w:rsidRDefault="00512D61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500" w:dyaOrig="420" w14:anchorId="62C9C856">
                <v:shape id="_x0000_i1132" type="#_x0000_t75" style="width:174.75pt;height:21pt" o:ole="" fillcolor="window">
                  <v:imagedata r:id="rId183" o:title=""/>
                </v:shape>
                <o:OLEObject Type="Embed" ProgID="Equation.DSMT4" ShapeID="_x0000_i1132" DrawAspect="Content" ObjectID="_1724579814" r:id="rId184"/>
              </w:object>
            </w:r>
          </w:p>
        </w:tc>
      </w:tr>
      <w:tr w:rsidR="00EF749E" w:rsidTr="00F27E80">
        <w:tc>
          <w:tcPr>
            <w:tcW w:w="1620" w:type="dxa"/>
          </w:tcPr>
          <w:p w:rsidR="00EF749E" w:rsidRDefault="00EF749E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43" w:type="dxa"/>
          </w:tcPr>
          <w:p w:rsidR="00EF749E" w:rsidRDefault="00EF749E" w:rsidP="00512D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806" w:type="dxa"/>
          </w:tcPr>
          <w:p w:rsidR="00EF749E" w:rsidRDefault="00EF749E" w:rsidP="00512D6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440" w:dyaOrig="420">
                <v:shape id="_x0000_i1133" type="#_x0000_t75" style="width:171.75pt;height:21pt" o:ole="" fillcolor="window">
                  <v:imagedata r:id="rId185" o:title=""/>
                </v:shape>
                <o:OLEObject Type="Embed" ProgID="Equation.DSMT4" ShapeID="_x0000_i1133" DrawAspect="Content" ObjectID="_1724579815" r:id="rId186"/>
              </w:object>
            </w:r>
          </w:p>
        </w:tc>
      </w:tr>
      <w:tr w:rsidR="00EF749E" w:rsidTr="00F27E80">
        <w:tc>
          <w:tcPr>
            <w:tcW w:w="1620" w:type="dxa"/>
          </w:tcPr>
          <w:p w:rsidR="00EF749E" w:rsidRDefault="00EF749E" w:rsidP="00EF74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43" w:type="dxa"/>
          </w:tcPr>
          <w:p w:rsidR="00EF749E" w:rsidRDefault="00EF749E" w:rsidP="00EF74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806" w:type="dxa"/>
          </w:tcPr>
          <w:p w:rsidR="00EF749E" w:rsidRDefault="00EF749E" w:rsidP="00EF74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2620" w:dyaOrig="420" w14:anchorId="7CE105AE">
                <v:shape id="_x0000_i1134" type="#_x0000_t75" style="width:131.25pt;height:21pt" o:ole="" fillcolor="window">
                  <v:imagedata r:id="rId187" o:title=""/>
                </v:shape>
                <o:OLEObject Type="Embed" ProgID="Equation.DSMT4" ShapeID="_x0000_i1134" DrawAspect="Content" ObjectID="_1724579816" r:id="rId188"/>
              </w:object>
            </w:r>
          </w:p>
        </w:tc>
      </w:tr>
    </w:tbl>
    <w:p w:rsidR="008818CB" w:rsidRPr="00F407CA" w:rsidRDefault="00F407CA" w:rsidP="00F27E80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 w:rsidRPr="00F407CA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8900" w:dyaOrig="900">
          <v:shape id="_x0000_i1135" type="#_x0000_t75" style="width:446.25pt;height:45pt" o:ole="">
            <v:imagedata r:id="rId189" o:title=""/>
          </v:shape>
          <o:OLEObject Type="Embed" ProgID="Equation.DSMT4" ShapeID="_x0000_i1135" DrawAspect="Content" ObjectID="_1724579817" r:id="rId190"/>
        </w:object>
      </w:r>
    </w:p>
    <w:p w:rsidR="00C84768" w:rsidRDefault="007242CB" w:rsidP="00286634">
      <w:pPr>
        <w:tabs>
          <w:tab w:val="left" w:pos="8165"/>
        </w:tabs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ороджуча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242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242CB">
        <w:rPr>
          <w:rFonts w:ascii="Times New Roman" w:hAnsi="Times New Roman" w:cs="Times New Roman"/>
          <w:sz w:val="28"/>
          <w:szCs w:val="28"/>
          <w:lang w:val="ru-RU"/>
        </w:rPr>
        <w:t>нечіткість</w:t>
      </w:r>
      <w:proofErr w:type="spellEnd"/>
      <w:r w:rsidRPr="007242CB">
        <w:rPr>
          <w:rFonts w:ascii="Times New Roman" w:hAnsi="Times New Roman" w:cs="Times New Roman"/>
          <w:sz w:val="28"/>
          <w:szCs w:val="28"/>
          <w:lang w:val="ru-RU"/>
        </w:rPr>
        <w:t xml:space="preserve"> дл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ершої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систем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дорівнює</w:t>
      </w:r>
      <w:proofErr w:type="spellEnd"/>
      <w:r w:rsidRPr="007242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86634" w:rsidRPr="00C84768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3860" w:dyaOrig="499">
          <v:shape id="_x0000_i1136" type="#_x0000_t75" style="width:192.75pt;height:24.75pt" o:ole="">
            <v:imagedata r:id="rId191" o:title=""/>
          </v:shape>
          <o:OLEObject Type="Embed" ProgID="Equation.DSMT4" ShapeID="_x0000_i1136" DrawAspect="Content" ObjectID="_1724579818" r:id="rId192"/>
        </w:object>
      </w:r>
      <w:r w:rsidR="00C8476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84768" w:rsidRPr="00C84768" w:rsidRDefault="007242CB" w:rsidP="000503CC">
      <w:pPr>
        <w:pStyle w:val="a3"/>
        <w:numPr>
          <w:ilvl w:val="0"/>
          <w:numId w:val="1"/>
        </w:numPr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7242CB">
        <w:rPr>
          <w:rFonts w:ascii="Times New Roman" w:hAnsi="Times New Roman" w:cs="Times New Roman"/>
          <w:sz w:val="28"/>
          <w:szCs w:val="28"/>
          <w:lang w:val="ru-RU"/>
        </w:rPr>
        <w:t>Визначимо</w:t>
      </w:r>
      <w:proofErr w:type="spellEnd"/>
      <w:r w:rsidRPr="007242CB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7242CB">
        <w:rPr>
          <w:rFonts w:ascii="Times New Roman" w:hAnsi="Times New Roman" w:cs="Times New Roman"/>
          <w:sz w:val="28"/>
          <w:szCs w:val="28"/>
          <w:lang w:val="ru-RU"/>
        </w:rPr>
        <w:t>інших</w:t>
      </w:r>
      <w:proofErr w:type="spellEnd"/>
      <w:r w:rsidRPr="007242CB">
        <w:rPr>
          <w:rFonts w:ascii="Times New Roman" w:hAnsi="Times New Roman" w:cs="Times New Roman"/>
          <w:sz w:val="28"/>
          <w:szCs w:val="28"/>
          <w:lang w:val="ru-RU"/>
        </w:rPr>
        <w:t xml:space="preserve"> семи </w:t>
      </w:r>
      <w:proofErr w:type="spellStart"/>
      <w:r w:rsidRPr="007242CB">
        <w:rPr>
          <w:rFonts w:ascii="Times New Roman" w:hAnsi="Times New Roman" w:cs="Times New Roman"/>
          <w:sz w:val="28"/>
          <w:szCs w:val="28"/>
          <w:lang w:val="ru-RU"/>
        </w:rPr>
        <w:t>подмасок</w:t>
      </w:r>
      <w:proofErr w:type="spellEnd"/>
      <w:r w:rsidRPr="007242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з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множини</w:t>
      </w:r>
      <w:proofErr w:type="spellEnd"/>
      <w:r w:rsidR="00C84768" w:rsidRPr="00456269">
        <w:rPr>
          <w:position w:val="-14"/>
          <w:lang w:val="ru-RU"/>
        </w:rPr>
        <w:object w:dxaOrig="1900" w:dyaOrig="440">
          <v:shape id="_x0000_i1137" type="#_x0000_t75" style="width:94.5pt;height:21pt" o:ole="">
            <v:imagedata r:id="rId132" o:title=""/>
          </v:shape>
          <o:OLEObject Type="Embed" ProgID="Equation.DSMT4" ShapeID="_x0000_i1137" DrawAspect="Content" ObjectID="_1724579819" r:id="rId193"/>
        </w:object>
      </w:r>
      <w:r>
        <w:rPr>
          <w:lang w:val="ru-RU"/>
        </w:rPr>
        <w:t>,</w:t>
      </w:r>
      <w:r w:rsidR="000503CC" w:rsidRPr="000503CC">
        <w:t xml:space="preserve"> </w:t>
      </w:r>
      <w:proofErr w:type="spellStart"/>
      <w:r w:rsidR="000503CC">
        <w:rPr>
          <w:rFonts w:ascii="Times New Roman" w:hAnsi="Times New Roman" w:cs="Times New Roman"/>
          <w:sz w:val="28"/>
          <w:szCs w:val="28"/>
          <w:lang w:val="ru-RU"/>
        </w:rPr>
        <w:t>порождаючі</w:t>
      </w:r>
      <w:proofErr w:type="spellEnd"/>
      <w:r w:rsidR="000503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503CC">
        <w:rPr>
          <w:rFonts w:ascii="Times New Roman" w:hAnsi="Times New Roman" w:cs="Times New Roman"/>
          <w:sz w:val="28"/>
          <w:szCs w:val="28"/>
          <w:lang w:val="ru-RU"/>
        </w:rPr>
        <w:t>нечіткості</w:t>
      </w:r>
      <w:proofErr w:type="spellEnd"/>
      <w:r w:rsidR="000503CC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lang w:val="ru-RU"/>
        </w:rPr>
        <w:t xml:space="preserve"> </w:t>
      </w:r>
      <w:r w:rsidRPr="007242CB">
        <w:rPr>
          <w:rFonts w:ascii="Times New Roman" w:hAnsi="Times New Roman" w:cs="Times New Roman"/>
          <w:sz w:val="28"/>
          <w:szCs w:val="28"/>
          <w:lang w:val="ru-RU"/>
        </w:rPr>
        <w:t>як</w:t>
      </w:r>
      <w:r w:rsidR="00C84768" w:rsidRPr="00C84768">
        <w:rPr>
          <w:rFonts w:ascii="Times New Roman" w:hAnsi="Times New Roman" w:cs="Times New Roman"/>
          <w:sz w:val="28"/>
          <w:szCs w:val="28"/>
          <w:lang w:val="ru-RU"/>
        </w:rPr>
        <w:t xml:space="preserve"> проекции</w:t>
      </w:r>
      <w:r w:rsidR="000503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0503CC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="000503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03CC" w:rsidRPr="00A94B4F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980" w:dyaOrig="340">
          <v:shape id="_x0000_i1138" type="#_x0000_t75" style="width:48.75pt;height:17.25pt" o:ole="" fillcolor="window">
            <v:imagedata r:id="rId141" o:title=""/>
          </v:shape>
          <o:OLEObject Type="Embed" ProgID="Equation.DSMT4" ShapeID="_x0000_i1138" DrawAspect="Content" ObjectID="_1724579820" r:id="rId194"/>
        </w:object>
      </w:r>
      <w:r w:rsidR="00C84768" w:rsidRPr="00C8476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84768" w:rsidRDefault="000503CC" w:rsidP="00C35238">
      <w:pPr>
        <w:pStyle w:val="a3"/>
        <w:ind w:left="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Нехай </w:t>
      </w:r>
      <w:proofErr w:type="gram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для</w:t>
      </w:r>
      <w:proofErr w:type="gram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прикладу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визначимо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проекцію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ймовірнісної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функції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поведінки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для</w:t>
      </w:r>
      <w:r w:rsidR="00C8476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84768"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40" w:dyaOrig="340">
          <v:shape id="_x0000_i1139" type="#_x0000_t75" style="width:22.5pt;height:17.25pt" o:ole="" fillcolor="window">
            <v:imagedata r:id="rId195" o:title=""/>
          </v:shape>
          <o:OLEObject Type="Embed" ProgID="Equation.DSMT4" ShapeID="_x0000_i1139" DrawAspect="Content" ObjectID="_1724579821" r:id="rId196"/>
        </w:object>
      </w:r>
      <w:r w:rsidR="00C84768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(для </w:t>
      </w:r>
      <w:r w:rsidR="00C84768" w:rsidRPr="00C84768">
        <w:rPr>
          <w:rFonts w:ascii="Times New Roman" w:eastAsia="Times New Roman" w:hAnsi="Times New Roman" w:cs="Times New Roman"/>
          <w:color w:val="000000"/>
          <w:position w:val="-14"/>
          <w:sz w:val="28"/>
          <w:szCs w:val="20"/>
          <w:lang w:eastAsia="ru-RU"/>
        </w:rPr>
        <w:object w:dxaOrig="1300" w:dyaOrig="420">
          <v:shape id="_x0000_i1140" type="#_x0000_t75" style="width:64.5pt;height:21pt" o:ole="" fillcolor="window">
            <v:imagedata r:id="rId197" o:title=""/>
          </v:shape>
          <o:OLEObject Type="Embed" ProgID="Equation.DSMT4" ShapeID="_x0000_i1140" DrawAspect="Content" ObjectID="_1724579822" r:id="rId198"/>
        </w:object>
      </w:r>
      <w:r w:rsidR="00C84768" w:rsidRPr="00C84768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)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04"/>
        <w:gridCol w:w="1605"/>
        <w:gridCol w:w="802"/>
        <w:gridCol w:w="803"/>
        <w:gridCol w:w="4581"/>
      </w:tblGrid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val="ru-RU" w:eastAsia="ru-RU"/>
              </w:rPr>
              <w:object w:dxaOrig="279" w:dyaOrig="380">
                <v:shape id="_x0000_i1141" type="#_x0000_t75" style="width:14.25pt;height:18.75pt" o:ole="">
                  <v:imagedata r:id="rId149" o:title=""/>
                </v:shape>
                <o:OLEObject Type="Embed" ProgID="Equation.DSMT4" ShapeID="_x0000_i1141" DrawAspect="Content" ObjectID="_1724579823" r:id="rId199"/>
              </w:objec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val="ru-RU" w:eastAsia="ru-RU"/>
              </w:rPr>
              <w:object w:dxaOrig="300" w:dyaOrig="380">
                <v:shape id="_x0000_i1142" type="#_x0000_t75" style="width:15pt;height:18.75pt" o:ole="">
                  <v:imagedata r:id="rId153" o:title=""/>
                </v:shape>
                <o:OLEObject Type="Embed" ProgID="Equation.DSMT4" ShapeID="_x0000_i1142" DrawAspect="Content" ObjectID="_1724579824" r:id="rId200"/>
              </w:objec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val="ru-RU" w:eastAsia="ru-RU"/>
              </w:rPr>
              <w:object w:dxaOrig="320" w:dyaOrig="380">
                <v:shape id="_x0000_i1143" type="#_x0000_t75" style="width:15.75pt;height:18.75pt" o:ole="">
                  <v:imagedata r:id="rId155" o:title=""/>
                </v:shape>
                <o:OLEObject Type="Embed" ProgID="Equation.DSMT4" ShapeID="_x0000_i1143" DrawAspect="Content" ObjectID="_1724579825" r:id="rId201"/>
              </w:object>
            </w:r>
          </w:p>
        </w:tc>
        <w:tc>
          <w:tcPr>
            <w:tcW w:w="4581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163EC">
              <w:rPr>
                <w:rFonts w:ascii="Times New Roman" w:eastAsia="Times New Roma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1939" w:dyaOrig="499">
                <v:shape id="_x0000_i1144" type="#_x0000_t75" style="width:96.75pt;height:25.5pt" o:ole="" fillcolor="window">
                  <v:imagedata r:id="rId202" o:title=""/>
                </v:shape>
                <o:OLEObject Type="Embed" ProgID="Equation.DSMT4" ShapeID="_x0000_i1144" DrawAspect="Content" ObjectID="_1724579826" r:id="rId203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066FB1" w:rsidRDefault="00066FB1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ru-RU" w:eastAsia="ru-RU"/>
              </w:rPr>
              <w:t>с=</w:t>
            </w: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581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320" w:dyaOrig="420">
                <v:shape id="_x0000_i1145" type="#_x0000_t75" style="width:166.5pt;height:21pt" o:ole="" fillcolor="window">
                  <v:imagedata r:id="rId204" o:title=""/>
                </v:shape>
                <o:OLEObject Type="Embed" ProgID="Equation.DSMT4" ShapeID="_x0000_i1145" DrawAspect="Content" ObjectID="_1724579827" r:id="rId205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46" type="#_x0000_t75" style="width:42.75pt;height:17.25pt" o:ole="" fillcolor="window">
                  <v:imagedata r:id="rId167" o:title=""/>
                </v:shape>
                <o:OLEObject Type="Embed" ProgID="Equation.DSMT4" ShapeID="_x0000_i1146" DrawAspect="Content" ObjectID="_1724579828" r:id="rId206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47" type="#_x0000_t75" style="width:42.75pt;height:17.25pt" o:ole="" fillcolor="window">
                  <v:imagedata r:id="rId167" o:title=""/>
                </v:shape>
                <o:OLEObject Type="Embed" ProgID="Equation.DSMT4" ShapeID="_x0000_i1147" DrawAspect="Content" ObjectID="_1724579829" r:id="rId207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159" w:dyaOrig="420">
                <v:shape id="_x0000_i1148" type="#_x0000_t75" style="width:158.25pt;height:21pt" o:ole="" fillcolor="window">
                  <v:imagedata r:id="rId208" o:title=""/>
                </v:shape>
                <o:OLEObject Type="Embed" ProgID="Equation.DSMT4" ShapeID="_x0000_i1148" DrawAspect="Content" ObjectID="_1724579830" r:id="rId209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49" type="#_x0000_t75" style="width:42.75pt;height:17.25pt" o:ole="" fillcolor="window">
                  <v:imagedata r:id="rId167" o:title=""/>
                </v:shape>
                <o:OLEObject Type="Embed" ProgID="Equation.DSMT4" ShapeID="_x0000_i1149" DrawAspect="Content" ObjectID="_1724579831" r:id="rId210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50" type="#_x0000_t75" style="width:42.75pt;height:17.25pt" o:ole="" fillcolor="window">
                  <v:imagedata r:id="rId167" o:title=""/>
                </v:shape>
                <o:OLEObject Type="Embed" ProgID="Equation.DSMT4" ShapeID="_x0000_i1150" DrawAspect="Content" ObjectID="_1724579832" r:id="rId211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51" type="#_x0000_t75" style="width:42.75pt;height:17.25pt" o:ole="" fillcolor="window">
                  <v:imagedata r:id="rId167" o:title=""/>
                </v:shape>
                <o:OLEObject Type="Embed" ProgID="Equation.DSMT4" ShapeID="_x0000_i1151" DrawAspect="Content" ObjectID="_1724579833" r:id="rId212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52" type="#_x0000_t75" style="width:42.75pt;height:17.25pt" o:ole="" fillcolor="window">
                  <v:imagedata r:id="rId167" o:title=""/>
                </v:shape>
                <o:OLEObject Type="Embed" ProgID="Equation.DSMT4" ShapeID="_x0000_i1152" DrawAspect="Content" ObjectID="_1724579834" r:id="rId213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:rsidR="009412AA" w:rsidRPr="00EB5064" w:rsidRDefault="009412AA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4581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320" w:dyaOrig="420">
                <v:shape id="_x0000_i1153" type="#_x0000_t75" style="width:166.5pt;height:21pt" o:ole="" fillcolor="window">
                  <v:imagedata r:id="rId204" o:title=""/>
                </v:shape>
                <o:OLEObject Type="Embed" ProgID="Equation.DSMT4" ShapeID="_x0000_i1153" DrawAspect="Content" ObjectID="_1724579835" r:id="rId214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54" type="#_x0000_t75" style="width:42.75pt;height:17.25pt" o:ole="" fillcolor="window">
                  <v:imagedata r:id="rId167" o:title=""/>
                </v:shape>
                <o:OLEObject Type="Embed" ProgID="Equation.DSMT4" ShapeID="_x0000_i1154" DrawAspect="Content" ObjectID="_1724579836" r:id="rId215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4581" w:type="dxa"/>
          </w:tcPr>
          <w:p w:rsidR="00A163EC" w:rsidRPr="00EB5064" w:rsidRDefault="00547377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440" w:dyaOrig="420">
                <v:shape id="_x0000_i1155" type="#_x0000_t75" style="width:171.75pt;height:21pt" o:ole="" fillcolor="window">
                  <v:imagedata r:id="rId216" o:title=""/>
                </v:shape>
                <o:OLEObject Type="Embed" ProgID="Equation.DSMT4" ShapeID="_x0000_i1155" DrawAspect="Content" ObjectID="_1724579837" r:id="rId217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4581" w:type="dxa"/>
          </w:tcPr>
          <w:p w:rsidR="00A163EC" w:rsidRPr="00EB5064" w:rsidRDefault="00547377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320" w:dyaOrig="420">
                <v:shape id="_x0000_i1156" type="#_x0000_t75" style="width:166.5pt;height:21pt" o:ole="" fillcolor="window">
                  <v:imagedata r:id="rId204" o:title=""/>
                </v:shape>
                <o:OLEObject Type="Embed" ProgID="Equation.DSMT4" ShapeID="_x0000_i1156" DrawAspect="Content" ObjectID="_1724579838" r:id="rId218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4581" w:type="dxa"/>
          </w:tcPr>
          <w:p w:rsidR="00A163EC" w:rsidRPr="00EB5064" w:rsidRDefault="008F7063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140" w:dyaOrig="420">
                <v:shape id="_x0000_i1157" type="#_x0000_t75" style="width:156.75pt;height:21pt" o:ole="" fillcolor="window">
                  <v:imagedata r:id="rId219" o:title=""/>
                </v:shape>
                <o:OLEObject Type="Embed" ProgID="Equation.DSMT4" ShapeID="_x0000_i1157" DrawAspect="Content" ObjectID="_1724579839" r:id="rId220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58" type="#_x0000_t75" style="width:42.75pt;height:17.25pt" o:ole="" fillcolor="window">
                  <v:imagedata r:id="rId167" o:title=""/>
                </v:shape>
                <o:OLEObject Type="Embed" ProgID="Equation.DSMT4" ShapeID="_x0000_i1158" DrawAspect="Content" ObjectID="_1724579840" r:id="rId221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59" type="#_x0000_t75" style="width:42.75pt;height:17.25pt" o:ole="" fillcolor="window">
                  <v:imagedata r:id="rId167" o:title=""/>
                </v:shape>
                <o:OLEObject Type="Embed" ProgID="Equation.DSMT4" ShapeID="_x0000_i1159" DrawAspect="Content" ObjectID="_1724579841" r:id="rId222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60" type="#_x0000_t75" style="width:42.75pt;height:17.25pt" o:ole="" fillcolor="window">
                  <v:imagedata r:id="rId167" o:title=""/>
                </v:shape>
                <o:OLEObject Type="Embed" ProgID="Equation.DSMT4" ShapeID="_x0000_i1160" DrawAspect="Content" ObjectID="_1724579842" r:id="rId223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61" type="#_x0000_t75" style="width:42.75pt;height:17.25pt" o:ole="" fillcolor="window">
                  <v:imagedata r:id="rId167" o:title=""/>
                </v:shape>
                <o:OLEObject Type="Embed" ProgID="Equation.DSMT4" ShapeID="_x0000_i1161" DrawAspect="Content" ObjectID="_1724579843" r:id="rId224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62" type="#_x0000_t75" style="width:42.75pt;height:17.25pt" o:ole="" fillcolor="window">
                  <v:imagedata r:id="rId167" o:title=""/>
                </v:shape>
                <o:OLEObject Type="Embed" ProgID="Equation.DSMT4" ShapeID="_x0000_i1162" DrawAspect="Content" ObjectID="_1724579844" r:id="rId225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63" type="#_x0000_t75" style="width:42.75pt;height:17.25pt" o:ole="" fillcolor="window">
                  <v:imagedata r:id="rId167" o:title=""/>
                </v:shape>
                <o:OLEObject Type="Embed" ProgID="Equation.DSMT4" ShapeID="_x0000_i1163" DrawAspect="Content" ObjectID="_1724579845" r:id="rId226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4581" w:type="dxa"/>
          </w:tcPr>
          <w:p w:rsidR="00A163EC" w:rsidRPr="00EB5064" w:rsidRDefault="008F7063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3440" w:dyaOrig="420">
                <v:shape id="_x0000_i1164" type="#_x0000_t75" style="width:171.75pt;height:21pt" o:ole="" fillcolor="window">
                  <v:imagedata r:id="rId227" o:title=""/>
                </v:shape>
                <o:OLEObject Type="Embed" ProgID="Equation.DSMT4" ShapeID="_x0000_i1164" DrawAspect="Content" ObjectID="_1724579846" r:id="rId228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65" type="#_x0000_t75" style="width:42.75pt;height:17.25pt" o:ole="" fillcolor="window">
                  <v:imagedata r:id="rId167" o:title=""/>
                </v:shape>
                <o:OLEObject Type="Embed" ProgID="Equation.DSMT4" ShapeID="_x0000_i1165" DrawAspect="Content" ObjectID="_1724579847" r:id="rId229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EB5064" w:rsidRDefault="00066FB1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12D61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4360" w:dyaOrig="420">
                <v:shape id="_x0000_i1166" type="#_x0000_t75" style="width:218.25pt;height:21pt" o:ole="" fillcolor="window">
                  <v:imagedata r:id="rId230" o:title=""/>
                </v:shape>
                <o:OLEObject Type="Embed" ProgID="Equation.DSMT4" ShapeID="_x0000_i1166" DrawAspect="Content" ObjectID="_1724579848" r:id="rId231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67" type="#_x0000_t75" style="width:42.75pt;height:17.25pt" o:ole="" fillcolor="window">
                  <v:imagedata r:id="rId167" o:title=""/>
                </v:shape>
                <o:OLEObject Type="Embed" ProgID="Equation.DSMT4" ShapeID="_x0000_i1167" DrawAspect="Content" ObjectID="_1724579849" r:id="rId232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066FB1" w:rsidRDefault="00A163EC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6FB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A163EC" w:rsidRPr="00066FB1" w:rsidRDefault="00A163EC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6FB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0</w:t>
            </w:r>
          </w:p>
        </w:tc>
        <w:tc>
          <w:tcPr>
            <w:tcW w:w="803" w:type="dxa"/>
          </w:tcPr>
          <w:p w:rsidR="00A163EC" w:rsidRPr="00066FB1" w:rsidRDefault="00A163EC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6FB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066FB1" w:rsidRDefault="00F50C1F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68" type="#_x0000_t75" style="width:42.75pt;height:17.25pt" o:ole="" fillcolor="window">
                  <v:imagedata r:id="rId167" o:title=""/>
                </v:shape>
                <o:OLEObject Type="Embed" ProgID="Equation.DSMT4" ShapeID="_x0000_i1168" DrawAspect="Content" ObjectID="_1724579850" r:id="rId233"/>
              </w:object>
            </w:r>
          </w:p>
        </w:tc>
      </w:tr>
      <w:tr w:rsidR="00C35238" w:rsidRPr="00EB5064" w:rsidTr="00F50C1F">
        <w:tc>
          <w:tcPr>
            <w:tcW w:w="1604" w:type="dxa"/>
          </w:tcPr>
          <w:p w:rsidR="00C35238" w:rsidRPr="00EB5064" w:rsidRDefault="00C35238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C35238" w:rsidRPr="00066FB1" w:rsidRDefault="00C35238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66FB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802" w:type="dxa"/>
          </w:tcPr>
          <w:p w:rsidR="00C35238" w:rsidRPr="00066FB1" w:rsidRDefault="00C35238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66FB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803" w:type="dxa"/>
          </w:tcPr>
          <w:p w:rsidR="00C35238" w:rsidRPr="00066FB1" w:rsidRDefault="00C35238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66FB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4581" w:type="dxa"/>
          </w:tcPr>
          <w:p w:rsidR="00C35238" w:rsidRPr="00066FB1" w:rsidRDefault="00F50C1F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69" type="#_x0000_t75" style="width:42.75pt;height:17.25pt" o:ole="" fillcolor="window">
                  <v:imagedata r:id="rId167" o:title=""/>
                </v:shape>
                <o:OLEObject Type="Embed" ProgID="Equation.DSMT4" ShapeID="_x0000_i1169" DrawAspect="Content" ObjectID="_1724579851" r:id="rId234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066FB1" w:rsidRDefault="00A163EC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6FB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2</w:t>
            </w:r>
          </w:p>
        </w:tc>
        <w:tc>
          <w:tcPr>
            <w:tcW w:w="802" w:type="dxa"/>
          </w:tcPr>
          <w:p w:rsidR="00A163EC" w:rsidRPr="00066FB1" w:rsidRDefault="00A163EC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6FB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A163EC" w:rsidRPr="00066FB1" w:rsidRDefault="00A163EC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6FB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066FB1" w:rsidRDefault="00F50C1F" w:rsidP="008F70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70" type="#_x0000_t75" style="width:42.75pt;height:17.25pt" o:ole="" fillcolor="window">
                  <v:imagedata r:id="rId167" o:title=""/>
                </v:shape>
                <o:OLEObject Type="Embed" ProgID="Equation.DSMT4" ShapeID="_x0000_i1170" DrawAspect="Content" ObjectID="_1724579852" r:id="rId235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71" type="#_x0000_t75" style="width:42.75pt;height:17.25pt" o:ole="" fillcolor="window">
                  <v:imagedata r:id="rId167" o:title=""/>
                </v:shape>
                <o:OLEObject Type="Embed" ProgID="Equation.DSMT4" ShapeID="_x0000_i1171" DrawAspect="Content" ObjectID="_1724579853" r:id="rId236"/>
              </w:object>
            </w:r>
          </w:p>
        </w:tc>
      </w:tr>
      <w:tr w:rsidR="00A163EC" w:rsidRPr="00EB5064" w:rsidTr="00F50C1F">
        <w:tc>
          <w:tcPr>
            <w:tcW w:w="1604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05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802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:rsidR="00A163EC" w:rsidRPr="00EB5064" w:rsidRDefault="00A163EC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B506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4581" w:type="dxa"/>
          </w:tcPr>
          <w:p w:rsidR="00A163EC" w:rsidRPr="00EB5064" w:rsidRDefault="00F50C1F" w:rsidP="008F70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F407C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0"/>
                <w:lang w:eastAsia="ru-RU"/>
              </w:rPr>
              <w:object w:dxaOrig="859" w:dyaOrig="340">
                <v:shape id="_x0000_i1172" type="#_x0000_t75" style="width:42.75pt;height:17.25pt" o:ole="" fillcolor="window">
                  <v:imagedata r:id="rId167" o:title=""/>
                </v:shape>
                <o:OLEObject Type="Embed" ProgID="Equation.DSMT4" ShapeID="_x0000_i1172" DrawAspect="Content" ObjectID="_1724579854" r:id="rId237"/>
              </w:object>
            </w:r>
          </w:p>
        </w:tc>
      </w:tr>
    </w:tbl>
    <w:p w:rsidR="0010609E" w:rsidRDefault="009E6B2A" w:rsidP="0010609E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 w:rsidRPr="00235CF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8520" w:dyaOrig="859">
          <v:shape id="_x0000_i1173" type="#_x0000_t75" style="width:426.75pt;height:42.75pt" o:ole="">
            <v:imagedata r:id="rId238" o:title=""/>
          </v:shape>
          <o:OLEObject Type="Embed" ProgID="Equation.DSMT4" ShapeID="_x0000_i1173" DrawAspect="Content" ObjectID="_1724579855" r:id="rId239"/>
        </w:object>
      </w:r>
    </w:p>
    <w:p w:rsidR="0010609E" w:rsidRPr="0042437C" w:rsidRDefault="00235CF5" w:rsidP="0010609E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 w:rsidRPr="00235CF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40" w:dyaOrig="440">
          <v:shape id="_x0000_i1174" type="#_x0000_t75" style="width:46.5pt;height:22.5pt" o:ole="">
            <v:imagedata r:id="rId240" o:title=""/>
          </v:shape>
          <o:OLEObject Type="Embed" ProgID="Equation.DSMT4" ShapeID="_x0000_i1174" DrawAspect="Content" ObjectID="_1724579856" r:id="rId241"/>
        </w:object>
      </w:r>
      <w:r w:rsidRPr="0042437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0609E" w:rsidRDefault="00243E68" w:rsidP="0010609E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 w:rsidRPr="00C84768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3980" w:dyaOrig="499">
          <v:shape id="_x0000_i1175" type="#_x0000_t75" style="width:199.5pt;height:24.75pt" o:ole="">
            <v:imagedata r:id="rId242" o:title=""/>
          </v:shape>
          <o:OLEObject Type="Embed" ProgID="Equation.DSMT4" ShapeID="_x0000_i1175" DrawAspect="Content" ObjectID="_1724579857" r:id="rId243"/>
        </w:object>
      </w:r>
      <w:r w:rsidR="0010609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503CC" w:rsidRDefault="000503CC" w:rsidP="0010609E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Інші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породжуючі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нечіткості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визначаються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аналогічн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наводяться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рисунку 3. </w:t>
      </w:r>
    </w:p>
    <w:p w:rsidR="00C35238" w:rsidRDefault="000503CC" w:rsidP="00C35238">
      <w:pPr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Наведемо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впорядкованість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56269">
        <w:rPr>
          <w:position w:val="-14"/>
          <w:lang w:val="ru-RU"/>
        </w:rPr>
        <w:object w:dxaOrig="1900" w:dyaOrig="440">
          <v:shape id="_x0000_i1176" type="#_x0000_t75" style="width:94.5pt;height:21pt" o:ole="">
            <v:imagedata r:id="rId132" o:title=""/>
          </v:shape>
          <o:OLEObject Type="Embed" ProgID="Equation.DSMT4" ShapeID="_x0000_i1176" DrawAspect="Content" ObjectID="_1724579858" r:id="rId244"/>
        </w:object>
      </w:r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нечіткості</w:t>
      </w:r>
      <w:proofErr w:type="spellEnd"/>
      <w:r w:rsidR="0042437C">
        <w:rPr>
          <w:rFonts w:ascii="Times New Roman" w:hAnsi="Times New Roman" w:cs="Times New Roman"/>
          <w:sz w:val="28"/>
          <w:szCs w:val="28"/>
          <w:lang w:val="ru-RU"/>
        </w:rPr>
        <w:t xml:space="preserve"> (рис.3)</w:t>
      </w:r>
      <w:r w:rsidR="0028663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86634" w:rsidRPr="006E1A79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499" w:dyaOrig="740">
          <v:shape id="_x0000_i1177" type="#_x0000_t75" style="width:25.5pt;height:38.25pt" o:ole="">
            <v:imagedata r:id="rId245" o:title=""/>
          </v:shape>
          <o:OLEObject Type="Embed" ProgID="Equation.DSMT4" ShapeID="_x0000_i1177" DrawAspect="Content" ObjectID="_1724579859" r:id="rId246"/>
        </w:objec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650"/>
        <w:gridCol w:w="636"/>
        <w:gridCol w:w="606"/>
        <w:gridCol w:w="606"/>
        <w:gridCol w:w="636"/>
        <w:gridCol w:w="606"/>
        <w:gridCol w:w="606"/>
        <w:gridCol w:w="636"/>
        <w:gridCol w:w="606"/>
        <w:gridCol w:w="606"/>
        <w:gridCol w:w="636"/>
      </w:tblGrid>
      <w:tr w:rsidR="0042437C" w:rsidRPr="006F71EF" w:rsidTr="00216EEC">
        <w:tc>
          <w:tcPr>
            <w:tcW w:w="426" w:type="dxa"/>
            <w:tcBorders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606" w:type="dxa"/>
            <w:tcBorders>
              <w:left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42437C" w:rsidRPr="006F71EF" w:rsidTr="00216EEC">
        <w:tc>
          <w:tcPr>
            <w:tcW w:w="426" w:type="dxa"/>
            <w:tcBorders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606" w:type="dxa"/>
            <w:tcBorders>
              <w:left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42437C" w:rsidRPr="006F71EF" w:rsidTr="00216EEC">
        <w:tc>
          <w:tcPr>
            <w:tcW w:w="426" w:type="dxa"/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  <w:bottom w:val="single" w:sz="4" w:space="0" w:color="auto"/>
            </w:tcBorders>
          </w:tcPr>
          <w:p w:rsidR="0042437C" w:rsidRPr="006F71EF" w:rsidRDefault="009412AA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E1DDD71" wp14:editId="4AC4F557">
                      <wp:simplePos x="0" y="0"/>
                      <wp:positionH relativeFrom="column">
                        <wp:posOffset>175260</wp:posOffset>
                      </wp:positionH>
                      <wp:positionV relativeFrom="paragraph">
                        <wp:posOffset>-27940</wp:posOffset>
                      </wp:positionV>
                      <wp:extent cx="0" cy="179705"/>
                      <wp:effectExtent l="76200" t="38100" r="57150" b="10795"/>
                      <wp:wrapNone/>
                      <wp:docPr id="20" name="Прямая со стрелкой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35DDAAEE" id="Прямая со стрелкой 20" o:spid="_x0000_s1026" type="#_x0000_t32" style="position:absolute;margin-left:13.8pt;margin-top:-2.2pt;width:0;height:14.15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auto"/>
              <w:bottom w:val="single" w:sz="4" w:space="0" w:color="auto"/>
            </w:tcBorders>
          </w:tcPr>
          <w:p w:rsidR="0042437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,11</w:t>
            </w: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bottom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bottom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bottom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42437C" w:rsidRPr="006F71EF" w:rsidTr="00216EEC">
        <w:tc>
          <w:tcPr>
            <w:tcW w:w="426" w:type="dxa"/>
            <w:tcBorders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AB5C3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318135</wp:posOffset>
                      </wp:positionH>
                      <wp:positionV relativeFrom="paragraph">
                        <wp:posOffset>168910</wp:posOffset>
                      </wp:positionV>
                      <wp:extent cx="390525" cy="0"/>
                      <wp:effectExtent l="0" t="76200" r="9525" b="95250"/>
                      <wp:wrapNone/>
                      <wp:docPr id="24" name="Прямая со стрелкой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90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196A1B13" id="Прямая со стрелкой 24" o:spid="_x0000_s1026" type="#_x0000_t32" style="position:absolute;margin-left:25.05pt;margin-top:13.3pt;width:30.75pt;height:0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42437C"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42437C" w:rsidRPr="006F71EF" w:rsidRDefault="00AB5C3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68910</wp:posOffset>
                      </wp:positionV>
                      <wp:extent cx="371475" cy="9525"/>
                      <wp:effectExtent l="0" t="76200" r="28575" b="85725"/>
                      <wp:wrapNone/>
                      <wp:docPr id="25" name="Прямая со стрелкой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71475" cy="95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42559387" id="Прямая со стрелкой 25" o:spid="_x0000_s1026" type="#_x0000_t32" style="position:absolute;margin-left:-5.4pt;margin-top:13.3pt;width:29.25pt;height:.75pt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42437C"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2437C" w:rsidRPr="006F71EF" w:rsidTr="00216EEC">
        <w:tc>
          <w:tcPr>
            <w:tcW w:w="426" w:type="dxa"/>
            <w:tcBorders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42437C" w:rsidRPr="006F71EF" w:rsidTr="00216EEC">
        <w:tc>
          <w:tcPr>
            <w:tcW w:w="426" w:type="dxa"/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</w:tcBorders>
          </w:tcPr>
          <w:p w:rsidR="0042437C" w:rsidRPr="006F71EF" w:rsidRDefault="00894D97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266064</wp:posOffset>
                      </wp:positionH>
                      <wp:positionV relativeFrom="paragraph">
                        <wp:posOffset>15240</wp:posOffset>
                      </wp:positionV>
                      <wp:extent cx="981075" cy="504825"/>
                      <wp:effectExtent l="0" t="38100" r="47625" b="28575"/>
                      <wp:wrapNone/>
                      <wp:docPr id="28" name="Прямая со стрелкой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81075" cy="5048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2C692C00" id="Прямая со стрелкой 28" o:spid="_x0000_s1026" type="#_x0000_t32" style="position:absolute;margin-left:20.95pt;margin-top:1.2pt;width:77.25pt;height:39.75pt;flip: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F021E7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E1DDD71" wp14:editId="4AC4F557">
                      <wp:simplePos x="0" y="0"/>
                      <wp:positionH relativeFrom="column">
                        <wp:posOffset>165735</wp:posOffset>
                      </wp:positionH>
                      <wp:positionV relativeFrom="paragraph">
                        <wp:posOffset>-17145</wp:posOffset>
                      </wp:positionV>
                      <wp:extent cx="0" cy="252000"/>
                      <wp:effectExtent l="76200" t="38100" r="57150" b="15240"/>
                      <wp:wrapNone/>
                      <wp:docPr id="21" name="Прямая со стрелкой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2520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0DBB0A3C" id="Прямая со стрелкой 21" o:spid="_x0000_s1026" type="#_x0000_t32" style="position:absolute;margin-left:13.05pt;margin-top:-1.35pt;width:0;height:19.85pt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42437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,18</w:t>
            </w: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42437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,53</w:t>
            </w:r>
          </w:p>
        </w:tc>
        <w:tc>
          <w:tcPr>
            <w:tcW w:w="606" w:type="dxa"/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42437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,37</w:t>
            </w:r>
          </w:p>
        </w:tc>
        <w:tc>
          <w:tcPr>
            <w:tcW w:w="606" w:type="dxa"/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</w:tcBorders>
          </w:tcPr>
          <w:p w:rsidR="0042437C" w:rsidRPr="006F71EF" w:rsidRDefault="00AB5C3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308610</wp:posOffset>
                      </wp:positionH>
                      <wp:positionV relativeFrom="paragraph">
                        <wp:posOffset>-3810</wp:posOffset>
                      </wp:positionV>
                      <wp:extent cx="0" cy="219075"/>
                      <wp:effectExtent l="0" t="0" r="19050" b="28575"/>
                      <wp:wrapNone/>
                      <wp:docPr id="23" name="Прямая соединительная линия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190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15802113" id="Прямая соединительная линия 23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3pt,-.3pt" to="24.3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42437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,97</w:t>
            </w:r>
          </w:p>
        </w:tc>
      </w:tr>
      <w:tr w:rsidR="00216EEC" w:rsidRPr="006F71EF" w:rsidTr="00216EEC">
        <w:tc>
          <w:tcPr>
            <w:tcW w:w="426" w:type="dxa"/>
          </w:tcPr>
          <w:p w:rsidR="00216EEC" w:rsidRPr="006F71EF" w:rsidRDefault="00216EE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</w:tcPr>
          <w:p w:rsidR="00216EEC" w:rsidRPr="006F71EF" w:rsidRDefault="00AB5C3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49530</wp:posOffset>
                      </wp:positionV>
                      <wp:extent cx="3695700" cy="13335"/>
                      <wp:effectExtent l="0" t="0" r="19050" b="24765"/>
                      <wp:wrapNone/>
                      <wp:docPr id="22" name="Прямая соединительная линия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695700" cy="1333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4B9EB5B0" id="Прямая соединительная линия 22" o:spid="_x0000_s1026" style="position:absolute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7pt,3.9pt" to="303.7pt,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36" w:type="dxa"/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216EEC" w:rsidRPr="006F71EF" w:rsidTr="00216EEC">
        <w:tc>
          <w:tcPr>
            <w:tcW w:w="426" w:type="dxa"/>
          </w:tcPr>
          <w:p w:rsidR="00216EEC" w:rsidRPr="006F71EF" w:rsidRDefault="00216EE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bottom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bottom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bottom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42437C" w:rsidRPr="006F71EF" w:rsidTr="00216EEC">
        <w:tc>
          <w:tcPr>
            <w:tcW w:w="426" w:type="dxa"/>
            <w:tcBorders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6" w:type="dxa"/>
            <w:tcBorders>
              <w:left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AB5C3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325755</wp:posOffset>
                      </wp:positionH>
                      <wp:positionV relativeFrom="paragraph">
                        <wp:posOffset>168910</wp:posOffset>
                      </wp:positionV>
                      <wp:extent cx="361950" cy="0"/>
                      <wp:effectExtent l="38100" t="76200" r="0" b="95250"/>
                      <wp:wrapNone/>
                      <wp:docPr id="27" name="Прямая со стрелкой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619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2C081BD7" id="Прямая со стрелкой 27" o:spid="_x0000_s1026" type="#_x0000_t32" style="position:absolute;margin-left:25.65pt;margin-top:13.3pt;width:28.5pt;height:0;flip:x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2437C" w:rsidRPr="006F71EF" w:rsidTr="00216EEC">
        <w:tc>
          <w:tcPr>
            <w:tcW w:w="426" w:type="dxa"/>
            <w:tcBorders>
              <w:right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6" w:type="dxa"/>
            <w:tcBorders>
              <w:left w:val="single" w:sz="4" w:space="0" w:color="auto"/>
            </w:tcBorders>
          </w:tcPr>
          <w:p w:rsidR="0042437C" w:rsidRPr="006F71EF" w:rsidRDefault="00AB5C3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-3175</wp:posOffset>
                      </wp:positionV>
                      <wp:extent cx="1543050" cy="0"/>
                      <wp:effectExtent l="38100" t="76200" r="0" b="95250"/>
                      <wp:wrapNone/>
                      <wp:docPr id="26" name="Прямая со стрелкой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5430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50BBC0E4" id="Прямая со стрелкой 26" o:spid="_x0000_s1026" type="#_x0000_t32" style="position:absolute;margin-left:-5.1pt;margin-top:-.25pt;width:121.5pt;height:0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60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right w:val="single" w:sz="4" w:space="0" w:color="auto"/>
            </w:tcBorders>
          </w:tcPr>
          <w:p w:rsidR="0042437C" w:rsidRPr="006F71EF" w:rsidRDefault="0042437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37C" w:rsidRPr="006F71EF" w:rsidRDefault="004243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216EEC" w:rsidRPr="006F71EF" w:rsidTr="00216EEC">
        <w:tc>
          <w:tcPr>
            <w:tcW w:w="42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216EEC" w:rsidRPr="00216EEC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,38</w:t>
            </w:r>
          </w:p>
        </w:tc>
        <w:tc>
          <w:tcPr>
            <w:tcW w:w="60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216EEC" w:rsidRPr="006F71EF" w:rsidRDefault="00216EEC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216EEC" w:rsidRPr="00216EEC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,41</w:t>
            </w:r>
          </w:p>
        </w:tc>
        <w:tc>
          <w:tcPr>
            <w:tcW w:w="606" w:type="dxa"/>
          </w:tcPr>
          <w:p w:rsidR="00216EEC" w:rsidRPr="006F71EF" w:rsidRDefault="00216EE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216EEC" w:rsidRPr="006F71EF" w:rsidRDefault="00216EE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,65</w:t>
            </w:r>
          </w:p>
        </w:tc>
      </w:tr>
    </w:tbl>
    <w:p w:rsidR="0042437C" w:rsidRDefault="00702973" w:rsidP="00702973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Рис. 3</w:t>
      </w:r>
    </w:p>
    <w:p w:rsidR="009838E1" w:rsidRDefault="000503CC" w:rsidP="009838E1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де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індекси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вгорі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схем </w:t>
      </w:r>
      <w:proofErr w:type="spellStart"/>
      <w:r w:rsidRPr="000503CC">
        <w:rPr>
          <w:rFonts w:ascii="Times New Roman" w:hAnsi="Times New Roman" w:cs="Times New Roman"/>
          <w:sz w:val="28"/>
          <w:szCs w:val="28"/>
          <w:lang w:val="ru-RU"/>
        </w:rPr>
        <w:t>вказують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 xml:space="preserve"> ном</w:t>
      </w:r>
      <w:r w:rsidR="009838E1">
        <w:rPr>
          <w:rFonts w:ascii="Times New Roman" w:hAnsi="Times New Roman" w:cs="Times New Roman"/>
          <w:sz w:val="28"/>
          <w:szCs w:val="28"/>
          <w:lang w:val="ru-RU"/>
        </w:rPr>
        <w:t xml:space="preserve">ер </w:t>
      </w:r>
      <w:proofErr w:type="spellStart"/>
      <w:r w:rsidR="009838E1">
        <w:rPr>
          <w:rFonts w:ascii="Times New Roman" w:hAnsi="Times New Roman" w:cs="Times New Roman"/>
          <w:sz w:val="28"/>
          <w:szCs w:val="28"/>
          <w:lang w:val="ru-RU"/>
        </w:rPr>
        <w:t>подмаскі</w:t>
      </w:r>
      <w:proofErr w:type="spellEnd"/>
      <w:r w:rsidR="009838E1">
        <w:rPr>
          <w:rFonts w:ascii="Times New Roman" w:hAnsi="Times New Roman" w:cs="Times New Roman"/>
          <w:sz w:val="28"/>
          <w:szCs w:val="28"/>
          <w:lang w:val="ru-RU"/>
        </w:rPr>
        <w:t xml:space="preserve">, а внизу – </w:t>
      </w:r>
      <w:proofErr w:type="spellStart"/>
      <w:r w:rsidR="009838E1">
        <w:rPr>
          <w:rFonts w:ascii="Times New Roman" w:hAnsi="Times New Roman" w:cs="Times New Roman"/>
          <w:sz w:val="28"/>
          <w:szCs w:val="28"/>
          <w:lang w:val="ru-RU"/>
        </w:rPr>
        <w:t>значення</w:t>
      </w:r>
      <w:proofErr w:type="spellEnd"/>
      <w:r w:rsidR="009838E1">
        <w:rPr>
          <w:rFonts w:ascii="Times New Roman" w:hAnsi="Times New Roman" w:cs="Times New Roman"/>
          <w:sz w:val="28"/>
          <w:szCs w:val="28"/>
          <w:lang w:val="ru-RU"/>
        </w:rPr>
        <w:t xml:space="preserve"> породжуючої </w:t>
      </w:r>
      <w:proofErr w:type="spellStart"/>
      <w:r w:rsidR="009838E1">
        <w:rPr>
          <w:rFonts w:ascii="Times New Roman" w:hAnsi="Times New Roman" w:cs="Times New Roman"/>
          <w:sz w:val="28"/>
          <w:szCs w:val="28"/>
          <w:lang w:val="ru-RU"/>
        </w:rPr>
        <w:t>нечіткісті</w:t>
      </w:r>
      <w:proofErr w:type="spellEnd"/>
      <w:r w:rsidRPr="000503CC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9838E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AF7553" w:rsidRPr="009838E1" w:rsidRDefault="009838E1" w:rsidP="009838E1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838E1">
        <w:rPr>
          <w:rFonts w:ascii="Times New Roman" w:hAnsi="Times New Roman" w:cs="Times New Roman"/>
          <w:sz w:val="28"/>
          <w:szCs w:val="28"/>
          <w:lang w:val="ru-RU"/>
        </w:rPr>
        <w:t>Об'єднане</w:t>
      </w:r>
      <w:proofErr w:type="spellEnd"/>
      <w:r w:rsidRPr="009838E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838E1">
        <w:rPr>
          <w:rFonts w:ascii="Times New Roman" w:hAnsi="Times New Roman" w:cs="Times New Roman"/>
          <w:sz w:val="28"/>
          <w:szCs w:val="28"/>
          <w:lang w:val="ru-RU"/>
        </w:rPr>
        <w:t>впорядкування</w:t>
      </w:r>
      <w:proofErr w:type="spellEnd"/>
      <w:r w:rsidRPr="009838E1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proofErr w:type="spellStart"/>
      <w:r w:rsidRPr="009838E1">
        <w:rPr>
          <w:rFonts w:ascii="Times New Roman" w:hAnsi="Times New Roman" w:cs="Times New Roman"/>
          <w:sz w:val="28"/>
          <w:szCs w:val="28"/>
          <w:lang w:val="ru-RU"/>
        </w:rPr>
        <w:t>складності</w:t>
      </w:r>
      <w:proofErr w:type="spellEnd"/>
      <w:r w:rsidRPr="009838E1">
        <w:rPr>
          <w:rFonts w:ascii="Times New Roma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9838E1">
        <w:rPr>
          <w:rFonts w:ascii="Times New Roman" w:hAnsi="Times New Roman" w:cs="Times New Roman"/>
          <w:sz w:val="28"/>
          <w:szCs w:val="28"/>
          <w:lang w:val="ru-RU"/>
        </w:rPr>
        <w:t>нечіткості</w:t>
      </w:r>
      <w:proofErr w:type="spellEnd"/>
      <w:r w:rsidRPr="009838E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для</w:t>
      </w:r>
      <w:proofErr w:type="gramEnd"/>
      <w:r w:rsidRPr="00456269">
        <w:rPr>
          <w:position w:val="-14"/>
          <w:lang w:val="ru-RU"/>
        </w:rPr>
        <w:object w:dxaOrig="1900" w:dyaOrig="440">
          <v:shape id="_x0000_i1178" type="#_x0000_t75" style="width:94.5pt;height:21pt" o:ole="">
            <v:imagedata r:id="rId132" o:title=""/>
          </v:shape>
          <o:OLEObject Type="Embed" ProgID="Equation.DSMT4" ShapeID="_x0000_i1178" DrawAspect="Content" ObjectID="_1724579860" r:id="rId247"/>
        </w:object>
      </w:r>
      <w:r w:rsidR="00BF4B2D" w:rsidRPr="006E1A79">
        <w:rPr>
          <w:position w:val="-30"/>
          <w:lang w:val="en-US"/>
        </w:rPr>
        <w:object w:dxaOrig="499" w:dyaOrig="740">
          <v:shape id="_x0000_i1179" type="#_x0000_t75" style="width:25.5pt;height:38.25pt" o:ole="">
            <v:imagedata r:id="rId117" o:title=""/>
          </v:shape>
          <o:OLEObject Type="Embed" ProgID="Equation.DSMT4" ShapeID="_x0000_i1179" DrawAspect="Content" ObjectID="_1724579861" r:id="rId248"/>
        </w:object>
      </w:r>
      <w:r w:rsidRPr="009838E1">
        <w:rPr>
          <w:rFonts w:ascii="Times New Roman" w:hAnsi="Times New Roman" w:cs="Times New Roman"/>
          <w:sz w:val="28"/>
          <w:szCs w:val="28"/>
        </w:rPr>
        <w:t>наведено на рис 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85D40" w:rsidRPr="00885D40" w:rsidRDefault="00885D40" w:rsidP="00885D40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650"/>
        <w:gridCol w:w="636"/>
        <w:gridCol w:w="2038"/>
        <w:gridCol w:w="606"/>
        <w:gridCol w:w="606"/>
        <w:gridCol w:w="636"/>
        <w:gridCol w:w="606"/>
        <w:gridCol w:w="606"/>
        <w:gridCol w:w="636"/>
        <w:gridCol w:w="606"/>
        <w:gridCol w:w="773"/>
        <w:gridCol w:w="636"/>
      </w:tblGrid>
      <w:tr w:rsidR="0009349B" w:rsidRPr="006F71EF" w:rsidTr="0031260B">
        <w:tc>
          <w:tcPr>
            <w:tcW w:w="426" w:type="dxa"/>
            <w:tcBorders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1151" w:type="dxa"/>
            <w:tcBorders>
              <w:left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eastAsia="Times New Roman" w:hAnsi="Times New Roman" w:cs="Times New Roman"/>
                <w:color w:val="000000"/>
                <w:position w:val="-18"/>
                <w:sz w:val="24"/>
                <w:szCs w:val="24"/>
                <w:lang w:eastAsia="ru-RU"/>
              </w:rPr>
              <w:object w:dxaOrig="940" w:dyaOrig="499">
                <v:shape id="_x0000_i1180" type="#_x0000_t75" style="width:46.5pt;height:26.25pt" o:ole="" fillcolor="window">
                  <v:imagedata r:id="rId136" o:title=""/>
                </v:shape>
                <o:OLEObject Type="Embed" ProgID="Equation.DSMT4" ShapeID="_x0000_i1180" DrawAspect="Content" ObjectID="_1724579862" r:id="rId249"/>
              </w:object>
            </w: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73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69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09349B" w:rsidRPr="006F71EF" w:rsidTr="0031260B">
        <w:trPr>
          <w:trHeight w:val="571"/>
        </w:trPr>
        <w:tc>
          <w:tcPr>
            <w:tcW w:w="426" w:type="dxa"/>
            <w:tcBorders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1151" w:type="dxa"/>
            <w:tcBorders>
              <w:left w:val="single" w:sz="4" w:space="0" w:color="auto"/>
            </w:tcBorders>
          </w:tcPr>
          <w:p w:rsidR="00885D40" w:rsidRPr="00885D40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11</w:t>
            </w: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73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69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09349B" w:rsidRPr="006F71EF" w:rsidTr="00E44017">
        <w:tc>
          <w:tcPr>
            <w:tcW w:w="42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  <w:bottom w:val="single" w:sz="4" w:space="0" w:color="auto"/>
            </w:tcBorders>
          </w:tcPr>
          <w:p w:rsidR="00885D40" w:rsidRPr="006F71EF" w:rsidRDefault="00E44017" w:rsidP="00E4401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↑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6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51" w:type="dxa"/>
          </w:tcPr>
          <w:p w:rsidR="00885D40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73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69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09349B" w:rsidRPr="006F71EF" w:rsidTr="0031260B">
        <w:tc>
          <w:tcPr>
            <w:tcW w:w="426" w:type="dxa"/>
            <w:tcBorders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1151" w:type="dxa"/>
            <w:tcBorders>
              <w:left w:val="single" w:sz="4" w:space="0" w:color="auto"/>
            </w:tcBorders>
          </w:tcPr>
          <w:p w:rsidR="00885D40" w:rsidRPr="006F71EF" w:rsidRDefault="00791AF3" w:rsidP="0009349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sPre>
                <m:sPre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PrePr>
                <m:sub/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=3,(i=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5</m:t>
                      </m:r>
                    </m:e>
                  </m:acc>
                </m:e>
              </m:sPre>
            </m:oMath>
            <w:r w:rsidR="0009349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606" w:type="dxa"/>
            <w:tcBorders>
              <w:right w:val="single" w:sz="4" w:space="0" w:color="auto"/>
            </w:tcBorders>
          </w:tcPr>
          <w:p w:rsidR="00885D40" w:rsidRPr="00885D40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5912F6" w:rsidRDefault="005912F6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5912F6" w:rsidRDefault="005912F6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5912F6" w:rsidRDefault="005912F6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5912F6" w:rsidRDefault="005912F6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9349B" w:rsidRPr="006F71EF" w:rsidTr="0031260B">
        <w:trPr>
          <w:trHeight w:val="606"/>
        </w:trPr>
        <w:tc>
          <w:tcPr>
            <w:tcW w:w="426" w:type="dxa"/>
            <w:tcBorders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1151" w:type="dxa"/>
            <w:tcBorders>
              <w:left w:val="single" w:sz="4" w:space="0" w:color="auto"/>
            </w:tcBorders>
          </w:tcPr>
          <w:p w:rsidR="00885D40" w:rsidRPr="006F71EF" w:rsidRDefault="00885D40" w:rsidP="0009349B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,18</w:t>
            </w:r>
          </w:p>
        </w:tc>
        <w:tc>
          <w:tcPr>
            <w:tcW w:w="606" w:type="dxa"/>
            <w:tcBorders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5912F6" w:rsidRDefault="005912F6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5912F6" w:rsidRDefault="005912F6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5912F6" w:rsidRDefault="005912F6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5912F6" w:rsidRDefault="005912F6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5912F6" w:rsidRDefault="00C724BD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D6EB7DA" wp14:editId="4B902A5F">
                      <wp:simplePos x="0" y="0"/>
                      <wp:positionH relativeFrom="column">
                        <wp:posOffset>406400</wp:posOffset>
                      </wp:positionH>
                      <wp:positionV relativeFrom="paragraph">
                        <wp:posOffset>386715</wp:posOffset>
                      </wp:positionV>
                      <wp:extent cx="0" cy="247650"/>
                      <wp:effectExtent l="0" t="0" r="19050" b="19050"/>
                      <wp:wrapNone/>
                      <wp:docPr id="31" name="Прямая соединительная линия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476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0B16CAA8" id="Прямая соединительная линия 31" o:spid="_x0000_s1026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pt,30.45pt" to="32pt,4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5912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09349B" w:rsidRPr="006F71EF" w:rsidTr="0031260B">
        <w:tc>
          <w:tcPr>
            <w:tcW w:w="42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885D40" w:rsidRPr="006F71EF" w:rsidRDefault="0031260B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CABBAB4" wp14:editId="03264A56">
                      <wp:simplePos x="0" y="0"/>
                      <wp:positionH relativeFrom="column">
                        <wp:posOffset>86360</wp:posOffset>
                      </wp:positionH>
                      <wp:positionV relativeFrom="paragraph">
                        <wp:posOffset>16510</wp:posOffset>
                      </wp:positionV>
                      <wp:extent cx="0" cy="252000"/>
                      <wp:effectExtent l="76200" t="38100" r="57150" b="15240"/>
                      <wp:wrapNone/>
                      <wp:docPr id="29" name="Прямая со стрелкой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2520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64DC0B3C" id="Прямая со стрелкой 29" o:spid="_x0000_s1026" type="#_x0000_t32" style="position:absolute;margin-left:6.8pt;margin-top:1.3pt;width:0;height:19.85pt;flip:x 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151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885D40" w:rsidRPr="006F71EF" w:rsidRDefault="00FE587C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E587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,53</w:t>
            </w:r>
          </w:p>
        </w:tc>
        <w:tc>
          <w:tcPr>
            <w:tcW w:w="60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885D40" w:rsidRPr="006F71EF" w:rsidRDefault="00FE58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E587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,37</w:t>
            </w:r>
          </w:p>
        </w:tc>
        <w:tc>
          <w:tcPr>
            <w:tcW w:w="60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73" w:type="dxa"/>
            <w:tcBorders>
              <w:top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69" w:type="dxa"/>
            <w:tcBorders>
              <w:top w:val="single" w:sz="4" w:space="0" w:color="auto"/>
            </w:tcBorders>
          </w:tcPr>
          <w:p w:rsidR="00885D40" w:rsidRPr="006F71EF" w:rsidRDefault="00FE587C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E587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,97</w:t>
            </w:r>
          </w:p>
        </w:tc>
      </w:tr>
      <w:tr w:rsidR="0009349B" w:rsidRPr="006F71EF" w:rsidTr="0031260B">
        <w:tc>
          <w:tcPr>
            <w:tcW w:w="42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E44017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83F4EA5" wp14:editId="6FB8D1BA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57785</wp:posOffset>
                      </wp:positionV>
                      <wp:extent cx="4756785" cy="0"/>
                      <wp:effectExtent l="0" t="0" r="24765" b="19050"/>
                      <wp:wrapNone/>
                      <wp:docPr id="30" name="Прямая соединительная линия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75678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30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.6pt,4.55pt" to="381.1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1151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73" w:type="dxa"/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69" w:type="dxa"/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09349B" w:rsidRPr="006F71EF" w:rsidTr="00E44017">
        <w:trPr>
          <w:trHeight w:val="80"/>
        </w:trPr>
        <w:tc>
          <w:tcPr>
            <w:tcW w:w="42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51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73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69" w:type="dxa"/>
            <w:tcBorders>
              <w:bottom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09349B" w:rsidRPr="006F71EF" w:rsidTr="0031260B">
        <w:tc>
          <w:tcPr>
            <w:tcW w:w="426" w:type="dxa"/>
            <w:tcBorders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51" w:type="dxa"/>
            <w:tcBorders>
              <w:left w:val="single" w:sz="4" w:space="0" w:color="auto"/>
            </w:tcBorders>
          </w:tcPr>
          <w:p w:rsidR="00885D40" w:rsidRPr="006F71EF" w:rsidRDefault="00791AF3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PrePr>
                  <m:sub/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M=2,(i=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6,8</m:t>
                        </m:r>
                      </m:e>
                    </m:acc>
                  </m:e>
                </m:sPr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  <w:tc>
          <w:tcPr>
            <w:tcW w:w="606" w:type="dxa"/>
          </w:tcPr>
          <w:p w:rsidR="00885D40" w:rsidRPr="0009349B" w:rsidRDefault="00885D40" w:rsidP="0009349B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C724BD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C548C70" wp14:editId="029C995B">
                      <wp:simplePos x="0" y="0"/>
                      <wp:positionH relativeFrom="column">
                        <wp:posOffset>289560</wp:posOffset>
                      </wp:positionH>
                      <wp:positionV relativeFrom="paragraph">
                        <wp:posOffset>332105</wp:posOffset>
                      </wp:positionV>
                      <wp:extent cx="427990" cy="0"/>
                      <wp:effectExtent l="38100" t="76200" r="0" b="95250"/>
                      <wp:wrapNone/>
                      <wp:docPr id="33" name="Прямая со стрелкой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2799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1B915F35" id="Прямая со стрелкой 33" o:spid="_x0000_s1026" type="#_x0000_t32" style="position:absolute;margin-left:22.8pt;margin-top:26.15pt;width:33.7pt;height:0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09349B" w:rsidRPr="006F71EF" w:rsidTr="0031260B">
        <w:trPr>
          <w:trHeight w:val="605"/>
        </w:trPr>
        <w:tc>
          <w:tcPr>
            <w:tcW w:w="426" w:type="dxa"/>
            <w:tcBorders>
              <w:right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E44017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F92AC78" wp14:editId="68EF6EA7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118745</wp:posOffset>
                      </wp:positionV>
                      <wp:extent cx="2866390" cy="0"/>
                      <wp:effectExtent l="38100" t="76200" r="0" b="95250"/>
                      <wp:wrapNone/>
                      <wp:docPr id="32" name="Прямая со стрелкой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86639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32" o:spid="_x0000_s1026" type="#_x0000_t32" style="position:absolute;margin-left:21.6pt;margin-top:9.35pt;width:225.7pt;height:0;flip:x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885D40"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51" w:type="dxa"/>
            <w:tcBorders>
              <w:left w:val="single" w:sz="4" w:space="0" w:color="auto"/>
            </w:tcBorders>
          </w:tcPr>
          <w:p w:rsidR="00885D40" w:rsidRPr="00885D40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38</w:t>
            </w: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right w:val="single" w:sz="4" w:space="0" w:color="auto"/>
            </w:tcBorders>
          </w:tcPr>
          <w:p w:rsidR="00885D40" w:rsidRPr="00E44017" w:rsidRDefault="00885D40" w:rsidP="00E4401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6" w:type="dxa"/>
            <w:tcBorders>
              <w:left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F71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09349B" w:rsidRPr="006F71EF" w:rsidTr="0031260B">
        <w:tc>
          <w:tcPr>
            <w:tcW w:w="42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50" w:type="dxa"/>
            <w:tcBorders>
              <w:top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885D40" w:rsidRPr="00216EEC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51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</w:tcPr>
          <w:p w:rsidR="00885D40" w:rsidRPr="006F71EF" w:rsidRDefault="00885D40" w:rsidP="00885D4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06" w:type="dxa"/>
            <w:tcBorders>
              <w:top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885D40" w:rsidRPr="00216EEC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,41</w:t>
            </w:r>
          </w:p>
        </w:tc>
        <w:tc>
          <w:tcPr>
            <w:tcW w:w="606" w:type="dxa"/>
          </w:tcPr>
          <w:p w:rsidR="00885D40" w:rsidRPr="006F71EF" w:rsidRDefault="00885D40" w:rsidP="00885D4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73" w:type="dxa"/>
            <w:tcBorders>
              <w:top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69" w:type="dxa"/>
            <w:tcBorders>
              <w:top w:val="single" w:sz="4" w:space="0" w:color="auto"/>
            </w:tcBorders>
          </w:tcPr>
          <w:p w:rsidR="00885D40" w:rsidRPr="006F71EF" w:rsidRDefault="00885D40" w:rsidP="00885D4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,65</w:t>
            </w:r>
          </w:p>
        </w:tc>
      </w:tr>
    </w:tbl>
    <w:p w:rsidR="00885D40" w:rsidRPr="00885D40" w:rsidRDefault="00885D40" w:rsidP="00885D40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ис. 4</w:t>
      </w:r>
    </w:p>
    <w:p w:rsidR="00C724BD" w:rsidRDefault="00C724BD" w:rsidP="00885D40">
      <w:pPr>
        <w:rPr>
          <w:rFonts w:ascii="Times New Roman" w:hAnsi="Times New Roman" w:cs="Times New Roman"/>
          <w:noProof/>
          <w:sz w:val="28"/>
          <w:szCs w:val="28"/>
          <w:lang w:val="ru-RU"/>
        </w:rPr>
      </w:pPr>
    </w:p>
    <w:p w:rsidR="00910DFD" w:rsidRDefault="009838E1" w:rsidP="009838E1">
      <w:pPr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t>Отже оптимальними системами зповедінкою будуть наступні системи</w:t>
      </w:r>
      <w:r w:rsidR="00437D46" w:rsidRPr="00C823F8">
        <w:rPr>
          <w:rFonts w:ascii="Times New Roman" w:eastAsia="Times New Roman" w:hAnsi="Times New Roman" w:cs="Times New Roman"/>
          <w:color w:val="000000"/>
          <w:position w:val="-18"/>
          <w:sz w:val="28"/>
          <w:szCs w:val="20"/>
          <w:lang w:val="ru-RU" w:eastAsia="ru-RU"/>
        </w:rPr>
        <w:object w:dxaOrig="2200" w:dyaOrig="499">
          <v:shape id="_x0000_i1181" type="#_x0000_t75" style="width:111pt;height:24.75pt" o:ole="">
            <v:imagedata r:id="rId250" o:title=""/>
          </v:shape>
          <o:OLEObject Type="Embed" ProgID="Equation.DSMT4" ShapeID="_x0000_i1181" DrawAspect="Content" ObjectID="_1724579863" r:id="rId251"/>
        </w:object>
      </w:r>
      <w:r w:rsidR="00437D46" w:rsidRPr="009838E1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.</w:t>
      </w:r>
    </w:p>
    <w:p w:rsidR="00A907AA" w:rsidRPr="009838E1" w:rsidRDefault="00A907AA" w:rsidP="009838E1">
      <w:pPr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</w:pPr>
      <w:proofErr w:type="spellStart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Визначення</w:t>
      </w:r>
      <w:proofErr w:type="spellEnd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множини</w:t>
      </w:r>
      <w:proofErr w:type="spellEnd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оптимальних</w:t>
      </w:r>
      <w:proofErr w:type="spellEnd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породжуючих систем з </w:t>
      </w:r>
      <w:proofErr w:type="spellStart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поведінкою</w:t>
      </w:r>
      <w:proofErr w:type="spellEnd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</w:t>
      </w:r>
      <w:proofErr w:type="spellStart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спрямованого</w:t>
      </w:r>
      <w:proofErr w:type="spellEnd"/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типу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проводиться за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аналогічни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 xml:space="preserve"> алгоритмом</w:t>
      </w:r>
      <w:r w:rsidRPr="00A907AA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.</w:t>
      </w:r>
    </w:p>
    <w:p w:rsidR="00C648FC" w:rsidRPr="00C648FC" w:rsidRDefault="002A38F8" w:rsidP="00C648FC">
      <w:pPr>
        <w:pageBreakBefore/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lastRenderedPageBreak/>
        <w:t>Лабораторна робота №</w:t>
      </w:r>
      <w:r w:rsidR="005912F6">
        <w:rPr>
          <w:rFonts w:ascii="Times New Roman" w:eastAsia="Calibri" w:hAnsi="Times New Roman" w:cs="Times New Roman"/>
          <w:b/>
          <w:sz w:val="28"/>
          <w:szCs w:val="28"/>
          <w:lang w:val="ru-RU"/>
        </w:rPr>
        <w:t>5</w:t>
      </w:r>
    </w:p>
    <w:p w:rsidR="00C648FC" w:rsidRPr="00C648FC" w:rsidRDefault="00C648FC" w:rsidP="00C648FC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</w:pPr>
      <w:r w:rsidRPr="00C648FC">
        <w:rPr>
          <w:rFonts w:ascii="Times New Roman" w:eastAsia="Times New Roman" w:hAnsi="Times New Roman" w:cs="Times New Roman"/>
          <w:b/>
          <w:sz w:val="28"/>
          <w:szCs w:val="20"/>
          <w:u w:val="single"/>
          <w:lang w:eastAsia="ru-RU"/>
        </w:rPr>
        <w:t>Тема</w:t>
      </w:r>
      <w:r w:rsidRPr="00C648F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: </w:t>
      </w:r>
      <w:r w:rsidR="002A38F8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>Визначення</w:t>
      </w:r>
      <w:r w:rsidR="002A38F8" w:rsidRPr="002A38F8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 xml:space="preserve"> множини оптимальних </w:t>
      </w:r>
      <w:r w:rsidR="00A907AA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>породжуючих</w:t>
      </w:r>
      <w:r w:rsidR="00030385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 xml:space="preserve"> </w:t>
      </w:r>
      <w:r w:rsidR="002A38F8" w:rsidRPr="002A38F8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 xml:space="preserve">систем з поведінкою нейтрального </w:t>
      </w:r>
      <w:r w:rsidR="00744416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val="ru-RU" w:eastAsia="ru-RU"/>
        </w:rPr>
        <w:t xml:space="preserve">та </w:t>
      </w:r>
      <w:r w:rsidR="00744416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>спрямованого типі</w:t>
      </w:r>
      <w:r w:rsidR="00744416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val="ru-RU" w:eastAsia="ru-RU"/>
        </w:rPr>
        <w:t>в</w:t>
      </w:r>
      <w:r w:rsidR="00744416" w:rsidRPr="00744416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>.</w:t>
      </w:r>
    </w:p>
    <w:p w:rsidR="00744416" w:rsidRDefault="00C648FC" w:rsidP="00C648FC">
      <w:pPr>
        <w:spacing w:after="0" w:line="360" w:lineRule="auto"/>
        <w:ind w:left="1843" w:hanging="1843"/>
        <w:jc w:val="both"/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</w:pPr>
      <w:r w:rsidRPr="00C648FC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>Завдання 1.</w:t>
      </w:r>
      <w:r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</w:t>
      </w:r>
    </w:p>
    <w:p w:rsidR="00C648FC" w:rsidRPr="00C648FC" w:rsidRDefault="00744416" w:rsidP="0074441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>1.1</w:t>
      </w:r>
      <w:proofErr w:type="gramStart"/>
      <w:r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</w: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Д</w:t>
      </w:r>
      <w:proofErr w:type="gramEnd"/>
      <w:r w:rsidR="00C648FC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ля отриманої в лабораторній роботі № </w: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>3</w: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системи даних</w: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</w: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position w:val="-4"/>
          <w:sz w:val="28"/>
          <w:szCs w:val="20"/>
          <w:lang w:val="en-US" w:eastAsia="ru-RU"/>
        </w:rPr>
        <w:object w:dxaOrig="300" w:dyaOrig="279">
          <v:shape id="_x0000_i1182" type="#_x0000_t75" style="width:15pt;height:14.25pt" o:ole="" fillcolor="window">
            <v:imagedata r:id="rId7" o:title=""/>
          </v:shape>
          <o:OLEObject Type="Embed" ProgID="Equation.3" ShapeID="_x0000_i1182" DrawAspect="Content" ObjectID="_1724579864" r:id="rId252"/>
        </w:objec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</w: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з матрицею даних </w: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position w:val="-6"/>
          <w:sz w:val="28"/>
          <w:szCs w:val="20"/>
          <w:lang w:eastAsia="ru-RU"/>
        </w:rPr>
        <w:object w:dxaOrig="240" w:dyaOrig="300">
          <v:shape id="_x0000_i1183" type="#_x0000_t75" style="width:12pt;height:15pt" o:ole="" fillcolor="window">
            <v:imagedata r:id="rId253" o:title=""/>
          </v:shape>
          <o:OLEObject Type="Embed" ProgID="Equation.3" ShapeID="_x0000_i1183" DrawAspect="Content" ObjectID="_1724579865" r:id="rId254"/>
        </w:objec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побудувати </w:t>
      </w:r>
      <w:r w:rsidR="002A38F8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множину оптимальних</w:t>
      </w:r>
      <w:r w:rsid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(по складності та </w:t>
      </w:r>
      <w:proofErr w:type="spellStart"/>
      <w:r w:rsid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недетермінованості</w:t>
      </w:r>
      <w:proofErr w:type="spellEnd"/>
      <w:r w:rsid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)</w:t>
      </w:r>
      <w:r w:rsidR="002A38F8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</w:t>
      </w:r>
      <w:r w:rsidR="00030385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породжуваних </w:t>
      </w:r>
      <w:r w:rsidR="002A38F8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систем з поведінкою нейтрального типу </w:t>
      </w:r>
      <w:r w:rsidR="00C648FC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при умові що дані чіткі та параметрична множина упорядкована.</w:t>
      </w:r>
    </w:p>
    <w:p w:rsidR="00030385" w:rsidRPr="00030385" w:rsidRDefault="00C648FC" w:rsidP="00744416">
      <w:pPr>
        <w:spacing w:after="0" w:line="276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Використовувати </w:t>
      </w:r>
      <w:r w:rsid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максимально </w:t>
      </w:r>
      <w:proofErr w:type="spellStart"/>
      <w:r w:rsid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>допустиму</w:t>
      </w:r>
      <w:proofErr w:type="spellEnd"/>
      <w:r w:rsid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мас</w:t>
      </w:r>
      <w:r w:rsidR="002A38F8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>к</w:t>
      </w:r>
      <w:r w:rsid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у з </w:t>
      </w:r>
      <w:proofErr w:type="spellStart"/>
      <w:r w:rsid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>глибиною</w:t>
      </w:r>
      <w:proofErr w:type="spellEnd"/>
      <w:r w:rsidR="002A38F8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</w:t>
      </w:r>
      <w:r w:rsidR="002A38F8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object w:dxaOrig="940" w:dyaOrig="279">
          <v:shape id="_x0000_i1184" type="#_x0000_t75" style="width:47.25pt;height:14.25pt" o:ole="" fillcolor="window">
            <v:imagedata r:id="rId255" o:title=""/>
          </v:shape>
          <o:OLEObject Type="Embed" ProgID="Equation.DSMT4" ShapeID="_x0000_i1184" DrawAspect="Content" ObjectID="_1724579866" r:id="rId256"/>
        </w:object>
      </w:r>
      <w:r w:rsidR="002A38F8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</w:t>
      </w:r>
      <w:r w:rsid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та з</w:t>
      </w:r>
      <w:r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правилом зрушення </w:t>
      </w:r>
      <w:r w:rsidRPr="00C648FC">
        <w:rPr>
          <w:rFonts w:ascii="Times New Roman" w:eastAsia="Times New Roman" w:hAnsi="Times New Roman" w:cs="Times New Roman"/>
          <w:color w:val="000000"/>
          <w:spacing w:val="20"/>
          <w:position w:val="-16"/>
          <w:sz w:val="28"/>
          <w:szCs w:val="20"/>
          <w:lang w:eastAsia="ru-RU"/>
        </w:rPr>
        <w:object w:dxaOrig="740" w:dyaOrig="420">
          <v:shape id="_x0000_i1185" type="#_x0000_t75" style="width:36.75pt;height:21pt" o:ole="" fillcolor="window">
            <v:imagedata r:id="rId257" o:title=""/>
          </v:shape>
          <o:OLEObject Type="Embed" ProgID="Equation.3" ShapeID="_x0000_i1185" DrawAspect="Content" ObjectID="_1724579867" r:id="rId258"/>
        </w:object>
      </w:r>
      <w:r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при </w:t>
      </w:r>
      <w:r w:rsidRPr="00C648FC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ρ=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0.1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 xml:space="preserve">. </m:t>
        </m:r>
      </m:oMath>
    </w:p>
    <w:p w:rsidR="00030385" w:rsidRDefault="00030385" w:rsidP="00744416">
      <w:pPr>
        <w:spacing w:after="0" w:line="276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П</m:t>
        </m:r>
      </m:oMath>
      <w:r w:rsidRPr="00030385">
        <w:rPr>
          <w:rFonts w:ascii="Times New Roman" w:eastAsia="Calibri" w:hAnsi="Times New Roman" w:cs="Times New Roman"/>
          <w:sz w:val="28"/>
          <w:szCs w:val="28"/>
        </w:rPr>
        <w:t xml:space="preserve">обудувати графік залежності </w:t>
      </w:r>
      <w:r>
        <w:rPr>
          <w:rFonts w:ascii="Times New Roman" w:eastAsia="Calibri" w:hAnsi="Times New Roman" w:cs="Times New Roman"/>
          <w:sz w:val="28"/>
          <w:szCs w:val="28"/>
        </w:rPr>
        <w:t xml:space="preserve">ступеня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недетермінованості</w:t>
      </w:r>
      <w:proofErr w:type="spellEnd"/>
      <w:r w:rsidRPr="00030385">
        <w:rPr>
          <w:rFonts w:ascii="Times New Roman" w:eastAsia="Calibri" w:hAnsi="Times New Roman" w:cs="Times New Roman"/>
          <w:sz w:val="28"/>
          <w:szCs w:val="28"/>
        </w:rPr>
        <w:t xml:space="preserve"> від складності </w:t>
      </w:r>
      <w:r w:rsidR="005B411A">
        <w:rPr>
          <w:rFonts w:ascii="Times New Roman" w:eastAsia="Calibri" w:hAnsi="Times New Roman" w:cs="Times New Roman"/>
          <w:sz w:val="28"/>
          <w:szCs w:val="28"/>
        </w:rPr>
        <w:t>для побудованої множини</w:t>
      </w:r>
      <w:r w:rsidR="005B411A" w:rsidRPr="005B411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B411A">
        <w:rPr>
          <w:rFonts w:ascii="Times New Roman" w:eastAsia="Calibri" w:hAnsi="Times New Roman" w:cs="Times New Roman"/>
          <w:sz w:val="28"/>
          <w:szCs w:val="28"/>
        </w:rPr>
        <w:t>оптимальних</w:t>
      </w:r>
      <w:r w:rsidR="00A907AA">
        <w:rPr>
          <w:rFonts w:ascii="Times New Roman" w:eastAsia="Calibri" w:hAnsi="Times New Roman" w:cs="Times New Roman"/>
          <w:sz w:val="28"/>
          <w:szCs w:val="28"/>
        </w:rPr>
        <w:t xml:space="preserve"> породжуючих</w:t>
      </w:r>
      <w:r w:rsidR="005B411A" w:rsidRPr="005B411A">
        <w:rPr>
          <w:rFonts w:ascii="Times New Roman" w:eastAsia="Calibri" w:hAnsi="Times New Roman" w:cs="Times New Roman"/>
          <w:sz w:val="28"/>
          <w:szCs w:val="28"/>
        </w:rPr>
        <w:t xml:space="preserve"> систем з поведінкою нейтрального типу </w:t>
      </w:r>
      <w:r w:rsidR="00793C8C">
        <w:rPr>
          <w:rFonts w:ascii="Times New Roman" w:eastAsia="Calibri" w:hAnsi="Times New Roman" w:cs="Times New Roman"/>
          <w:sz w:val="28"/>
          <w:szCs w:val="28"/>
        </w:rPr>
        <w:t>для використовуваних</w:t>
      </w:r>
      <w:r w:rsidRPr="0003038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під</w:t>
      </w:r>
      <w:r w:rsidR="00793C8C">
        <w:rPr>
          <w:rFonts w:ascii="Times New Roman" w:eastAsia="Calibri" w:hAnsi="Times New Roman" w:cs="Times New Roman"/>
          <w:sz w:val="28"/>
          <w:szCs w:val="28"/>
        </w:rPr>
        <w:t>масок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B411A"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20" w:dyaOrig="340">
          <v:shape id="_x0000_i1186" type="#_x0000_t75" style="width:20.25pt;height:17.25pt" o:ole="" fillcolor="window">
            <v:imagedata r:id="rId16" o:title=""/>
          </v:shape>
          <o:OLEObject Type="Embed" ProgID="Equation.DSMT4" ShapeID="_x0000_i1186" DrawAspect="Content" ObjectID="_1724579868" r:id="rId259"/>
        </w:object>
      </w:r>
      <w:r w:rsidR="005B411A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proofErr w:type="spellStart"/>
      <w:r w:rsidR="005B411A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i</w:t>
      </w:r>
      <w:proofErr w:type="spellEnd"/>
      <w:r w:rsidR="005B411A" w:rsidRPr="005B411A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= 1,…,</w:t>
      </w:r>
      <w:r w:rsidR="005B411A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5B411A" w:rsidRPr="005B411A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(</w:t>
      </w:r>
      <w:r w:rsidR="005B411A"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="005B411A" w:rsidRPr="005B411A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,</w:t>
      </w:r>
      <w:r w:rsidR="005B411A" w:rsidRPr="00764867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520" w:dyaOrig="279">
          <v:shape id="_x0000_i1187" type="#_x0000_t75" style="width:26.25pt;height:14.25pt" o:ole="" fillcolor="window">
            <v:imagedata r:id="rId18" o:title=""/>
          </v:shape>
          <o:OLEObject Type="Embed" ProgID="Equation.DSMT4" ShapeID="_x0000_i1187" DrawAspect="Content" ObjectID="_1724579869" r:id="rId260"/>
        </w:object>
      </w:r>
      <w:r w:rsidR="005B411A" w:rsidRPr="005B411A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)</w:t>
      </w:r>
      <w:r w:rsidRPr="00030385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648FC" w:rsidRDefault="00744416" w:rsidP="00744416">
      <w:pPr>
        <w:spacing w:after="0" w:line="276" w:lineRule="auto"/>
        <w:ind w:firstLine="851"/>
        <w:jc w:val="both"/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1.2 </w:t>
      </w:r>
      <w:r w:rsidR="009838E1">
        <w:rPr>
          <w:rFonts w:ascii="Times New Roman" w:eastAsia="Calibri" w:hAnsi="Times New Roman" w:cs="Times New Roman"/>
          <w:sz w:val="28"/>
          <w:szCs w:val="28"/>
        </w:rPr>
        <w:t>Розробити програмний продукт, який дозволяє</w:t>
      </w:r>
      <w:r w:rsidR="00C648FC" w:rsidRPr="00C648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838E1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обудувати</w:t>
      </w:r>
      <w:r w:rsidR="00C648FC" w:rsidRPr="00C648FC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030385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мн</w:t>
      </w:r>
      <w:r w:rsidR="009838E1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ожину</w:t>
      </w:r>
      <w:r w:rsidR="00030385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оптимальних</w:t>
      </w:r>
      <w:r w:rsidR="00030385" w:rsidRPr="00030385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 xml:space="preserve"> </w:t>
      </w:r>
      <w:r w:rsidR="00030385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породжу</w:t>
      </w:r>
      <w:r w:rsidR="009838E1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ючих</w:t>
      </w:r>
      <w:r w:rsidR="00030385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 систем з поведінкою </w:t>
      </w:r>
      <w:proofErr w:type="gramStart"/>
      <w:r w:rsidR="00030385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нейтрального</w:t>
      </w:r>
      <w:proofErr w:type="gramEnd"/>
      <w:r w:rsidR="00030385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типу</w:t>
      </w:r>
      <w:r w:rsidR="00793C8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.</w:t>
      </w:r>
    </w:p>
    <w:p w:rsidR="00744416" w:rsidRPr="00C648FC" w:rsidRDefault="00744416" w:rsidP="00744416">
      <w:pPr>
        <w:spacing w:after="0" w:line="276" w:lineRule="auto"/>
        <w:ind w:firstLine="851"/>
        <w:jc w:val="both"/>
        <w:rPr>
          <w:rFonts w:ascii="Times New Roman" w:eastAsia="Calibri" w:hAnsi="Times New Roman" w:cs="Times New Roman"/>
          <w:color w:val="000000"/>
          <w:spacing w:val="20"/>
          <w:sz w:val="28"/>
          <w:szCs w:val="20"/>
          <w:lang w:eastAsia="ru-RU"/>
        </w:rPr>
      </w:pPr>
    </w:p>
    <w:p w:rsidR="00C648FC" w:rsidRPr="00744416" w:rsidRDefault="00744416" w:rsidP="0023099A">
      <w:pPr>
        <w:ind w:firstLine="709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744416">
        <w:rPr>
          <w:rFonts w:ascii="Times New Roman" w:hAnsi="Times New Roman" w:cs="Times New Roman"/>
          <w:b/>
          <w:noProof/>
          <w:sz w:val="28"/>
          <w:szCs w:val="28"/>
        </w:rPr>
        <w:t>Завдання 2.</w:t>
      </w:r>
    </w:p>
    <w:p w:rsidR="00A907AA" w:rsidRPr="00C648FC" w:rsidRDefault="00744416" w:rsidP="0074441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</w:pPr>
      <w:r w:rsidRPr="00744416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2.1</w: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Для отриманої в лабораторній роботі № </w: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>3</w: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системи даних</w: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</w: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position w:val="-4"/>
          <w:sz w:val="28"/>
          <w:szCs w:val="20"/>
          <w:lang w:val="en-US" w:eastAsia="ru-RU"/>
        </w:rPr>
        <w:object w:dxaOrig="300" w:dyaOrig="279">
          <v:shape id="_x0000_i1188" type="#_x0000_t75" style="width:15pt;height:14.25pt" o:ole="" fillcolor="window">
            <v:imagedata r:id="rId7" o:title=""/>
          </v:shape>
          <o:OLEObject Type="Embed" ProgID="Equation.3" ShapeID="_x0000_i1188" DrawAspect="Content" ObjectID="_1724579870" r:id="rId261"/>
        </w:objec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</w: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з матрицею даних </w: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position w:val="-6"/>
          <w:sz w:val="28"/>
          <w:szCs w:val="20"/>
          <w:lang w:eastAsia="ru-RU"/>
        </w:rPr>
        <w:object w:dxaOrig="240" w:dyaOrig="300">
          <v:shape id="_x0000_i1189" type="#_x0000_t75" style="width:12pt;height:15pt" o:ole="" fillcolor="window">
            <v:imagedata r:id="rId253" o:title=""/>
          </v:shape>
          <o:OLEObject Type="Embed" ProgID="Equation.3" ShapeID="_x0000_i1189" DrawAspect="Content" ObjectID="_1724579871" r:id="rId262"/>
        </w:objec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побудувати </w:t>
      </w:r>
      <w:r w:rsidR="00A907AA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множину оптимальних</w:t>
      </w:r>
      <w:r w:rsidR="00A907AA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(по складності та </w:t>
      </w:r>
      <w:proofErr w:type="spellStart"/>
      <w:r w:rsidR="00A907AA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недетермінованості</w:t>
      </w:r>
      <w:proofErr w:type="spellEnd"/>
      <w:r w:rsidR="00A907AA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)</w:t>
      </w:r>
      <w:r w:rsidR="00A907AA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</w:t>
      </w:r>
      <w:r w:rsidR="00A907AA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породжуваних </w:t>
      </w:r>
      <w:r w:rsidR="00A907AA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систем з поведінкою </w:t>
      </w:r>
      <w:r w:rsidR="00A907AA" w:rsidRPr="00A907AA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спрямованого</w:t>
      </w:r>
      <w:r w:rsidR="00A907AA"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типу </w:t>
      </w:r>
      <w:r w:rsidR="00A907AA"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при умові що дані чіткі та параметрична множина упорядкована.</w:t>
      </w:r>
    </w:p>
    <w:p w:rsidR="00A907AA" w:rsidRPr="00030385" w:rsidRDefault="00A907AA" w:rsidP="00744416">
      <w:pPr>
        <w:spacing w:after="0" w:line="276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Використовувати </w:t>
      </w:r>
      <w:r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максимально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>допустиму</w:t>
      </w:r>
      <w:proofErr w:type="spellEnd"/>
      <w:r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мас</w:t>
      </w:r>
      <w:r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>к</w:t>
      </w:r>
      <w:r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у з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>глибиною</w:t>
      </w:r>
      <w:proofErr w:type="spellEnd"/>
      <w:r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</w:t>
      </w:r>
      <w:r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object w:dxaOrig="940" w:dyaOrig="279">
          <v:shape id="_x0000_i1190" type="#_x0000_t75" style="width:47.25pt;height:14.25pt" o:ole="" fillcolor="window">
            <v:imagedata r:id="rId255" o:title=""/>
          </v:shape>
          <o:OLEObject Type="Embed" ProgID="Equation.DSMT4" ShapeID="_x0000_i1190" DrawAspect="Content" ObjectID="_1724579872" r:id="rId263"/>
        </w:object>
      </w:r>
      <w:r w:rsidRPr="002A38F8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та з</w:t>
      </w:r>
      <w:r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правилом зрушення </w:t>
      </w:r>
      <w:r w:rsidRPr="00C648FC">
        <w:rPr>
          <w:rFonts w:ascii="Times New Roman" w:eastAsia="Times New Roman" w:hAnsi="Times New Roman" w:cs="Times New Roman"/>
          <w:color w:val="000000"/>
          <w:spacing w:val="20"/>
          <w:position w:val="-16"/>
          <w:sz w:val="28"/>
          <w:szCs w:val="20"/>
          <w:lang w:eastAsia="ru-RU"/>
        </w:rPr>
        <w:object w:dxaOrig="740" w:dyaOrig="420">
          <v:shape id="_x0000_i1191" type="#_x0000_t75" style="width:36.75pt;height:21pt" o:ole="" fillcolor="window">
            <v:imagedata r:id="rId257" o:title=""/>
          </v:shape>
          <o:OLEObject Type="Embed" ProgID="Equation.3" ShapeID="_x0000_i1191" DrawAspect="Content" ObjectID="_1724579873" r:id="rId264"/>
        </w:object>
      </w:r>
      <w:r w:rsidRPr="00C648FC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при </w:t>
      </w:r>
      <w:r w:rsidRPr="00C648FC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ρ=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0.1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 xml:space="preserve">. </m:t>
        </m:r>
      </m:oMath>
    </w:p>
    <w:p w:rsidR="00A907AA" w:rsidRDefault="00A907AA" w:rsidP="00744416">
      <w:pPr>
        <w:spacing w:after="0" w:line="276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П</m:t>
        </m:r>
      </m:oMath>
      <w:r w:rsidRPr="00030385">
        <w:rPr>
          <w:rFonts w:ascii="Times New Roman" w:eastAsia="Calibri" w:hAnsi="Times New Roman" w:cs="Times New Roman"/>
          <w:sz w:val="28"/>
          <w:szCs w:val="28"/>
        </w:rPr>
        <w:t xml:space="preserve">обудувати графік залежності </w:t>
      </w:r>
      <w:r>
        <w:rPr>
          <w:rFonts w:ascii="Times New Roman" w:eastAsia="Calibri" w:hAnsi="Times New Roman" w:cs="Times New Roman"/>
          <w:sz w:val="28"/>
          <w:szCs w:val="28"/>
        </w:rPr>
        <w:t xml:space="preserve">ступеня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недетермінованості</w:t>
      </w:r>
      <w:proofErr w:type="spellEnd"/>
      <w:r w:rsidRPr="00030385">
        <w:rPr>
          <w:rFonts w:ascii="Times New Roman" w:eastAsia="Calibri" w:hAnsi="Times New Roman" w:cs="Times New Roman"/>
          <w:sz w:val="28"/>
          <w:szCs w:val="28"/>
        </w:rPr>
        <w:t xml:space="preserve"> від складності </w:t>
      </w:r>
      <w:r>
        <w:rPr>
          <w:rFonts w:ascii="Times New Roman" w:eastAsia="Calibri" w:hAnsi="Times New Roman" w:cs="Times New Roman"/>
          <w:sz w:val="28"/>
          <w:szCs w:val="28"/>
        </w:rPr>
        <w:t>для побудованої множини</w:t>
      </w:r>
      <w:r w:rsidRPr="005B411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оптимальних</w:t>
      </w:r>
      <w:r w:rsidRPr="005B411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породжучих</w:t>
      </w:r>
      <w:proofErr w:type="spellEnd"/>
      <w:r w:rsidRPr="005B411A">
        <w:rPr>
          <w:rFonts w:ascii="Times New Roman" w:eastAsia="Calibri" w:hAnsi="Times New Roman" w:cs="Times New Roman"/>
          <w:sz w:val="28"/>
          <w:szCs w:val="28"/>
        </w:rPr>
        <w:t xml:space="preserve"> систем з поведінкою </w:t>
      </w:r>
      <w:r>
        <w:rPr>
          <w:rFonts w:ascii="Times New Roman" w:eastAsia="Calibri" w:hAnsi="Times New Roman" w:cs="Times New Roman"/>
          <w:sz w:val="28"/>
          <w:szCs w:val="28"/>
        </w:rPr>
        <w:t>спрямованого</w:t>
      </w:r>
      <w:r w:rsidRPr="005B411A">
        <w:rPr>
          <w:rFonts w:ascii="Times New Roman" w:eastAsia="Calibri" w:hAnsi="Times New Roman" w:cs="Times New Roman"/>
          <w:sz w:val="28"/>
          <w:szCs w:val="28"/>
        </w:rPr>
        <w:t xml:space="preserve"> типу </w:t>
      </w:r>
      <w:r>
        <w:rPr>
          <w:rFonts w:ascii="Times New Roman" w:eastAsia="Calibri" w:hAnsi="Times New Roman" w:cs="Times New Roman"/>
          <w:sz w:val="28"/>
          <w:szCs w:val="28"/>
        </w:rPr>
        <w:t>для використовуваних</w:t>
      </w:r>
      <w:r w:rsidRPr="0003038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підмасок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20" w:dyaOrig="340">
          <v:shape id="_x0000_i1192" type="#_x0000_t75" style="width:20.25pt;height:17.25pt" o:ole="" fillcolor="window">
            <v:imagedata r:id="rId16" o:title=""/>
          </v:shape>
          <o:OLEObject Type="Embed" ProgID="Equation.DSMT4" ShapeID="_x0000_i1192" DrawAspect="Content" ObjectID="_1724579874" r:id="rId26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proofErr w:type="spellStart"/>
      <w:r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i</w:t>
      </w:r>
      <w:proofErr w:type="spellEnd"/>
      <w:r w:rsidRPr="005B411A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= 1,…,</w:t>
      </w:r>
      <w:r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Pr="005B411A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(</w:t>
      </w:r>
      <w:r w:rsidRPr="00764867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n</w:t>
      </w:r>
      <w:r w:rsidRPr="005B411A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,</w:t>
      </w:r>
      <w:r w:rsidRPr="00764867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520" w:dyaOrig="279">
          <v:shape id="_x0000_i1193" type="#_x0000_t75" style="width:26.25pt;height:14.25pt" o:ole="" fillcolor="window">
            <v:imagedata r:id="rId18" o:title=""/>
          </v:shape>
          <o:OLEObject Type="Embed" ProgID="Equation.DSMT4" ShapeID="_x0000_i1193" DrawAspect="Content" ObjectID="_1724579875" r:id="rId266"/>
        </w:object>
      </w:r>
      <w:r w:rsidRPr="005B411A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)</w:t>
      </w:r>
      <w:r w:rsidRPr="00030385">
        <w:rPr>
          <w:rFonts w:ascii="Times New Roman" w:eastAsia="Calibri" w:hAnsi="Times New Roman" w:cs="Times New Roman"/>
          <w:sz w:val="28"/>
          <w:szCs w:val="28"/>
        </w:rPr>
        <w:t>.</w:t>
      </w:r>
    </w:p>
    <w:p w:rsidR="00A907AA" w:rsidRPr="00C648FC" w:rsidRDefault="00744416" w:rsidP="00744416">
      <w:pPr>
        <w:spacing w:after="0" w:line="276" w:lineRule="auto"/>
        <w:ind w:firstLine="851"/>
        <w:jc w:val="both"/>
        <w:rPr>
          <w:rFonts w:ascii="Times New Roman" w:eastAsia="Calibri" w:hAnsi="Times New Roman" w:cs="Times New Roman"/>
          <w:color w:val="000000"/>
          <w:spacing w:val="20"/>
          <w:sz w:val="28"/>
          <w:szCs w:val="20"/>
          <w:lang w:eastAsia="ru-RU"/>
        </w:rPr>
      </w:pPr>
      <w:r w:rsidRPr="00744416">
        <w:rPr>
          <w:rFonts w:ascii="Times New Roman" w:eastAsia="Calibri" w:hAnsi="Times New Roman" w:cs="Times New Roman"/>
          <w:sz w:val="28"/>
          <w:szCs w:val="28"/>
        </w:rPr>
        <w:t>2.1</w:t>
      </w:r>
      <w:r w:rsidR="00A907AA" w:rsidRPr="009838E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07AA">
        <w:rPr>
          <w:rFonts w:ascii="Times New Roman" w:eastAsia="Calibri" w:hAnsi="Times New Roman" w:cs="Times New Roman"/>
          <w:sz w:val="28"/>
          <w:szCs w:val="28"/>
        </w:rPr>
        <w:t>Розробити програмний продукт, який дозволяє</w:t>
      </w:r>
      <w:r w:rsidR="00A907AA" w:rsidRPr="00C648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07AA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обудувати</w:t>
      </w:r>
      <w:r w:rsidR="00A907AA" w:rsidRPr="00C648FC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A907AA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мн</w:t>
      </w:r>
      <w:r w:rsidR="00A907AA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ожину</w:t>
      </w:r>
      <w:r w:rsidR="00A907AA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оптимальних</w:t>
      </w:r>
      <w:r w:rsidR="00A907AA" w:rsidRPr="00030385">
        <w:rPr>
          <w:rFonts w:ascii="Times New Roman" w:eastAsia="Times New Roman" w:hAnsi="Times New Roman" w:cs="Times New Roman"/>
          <w:b/>
          <w:color w:val="000000"/>
          <w:spacing w:val="20"/>
          <w:sz w:val="28"/>
          <w:szCs w:val="20"/>
          <w:lang w:eastAsia="ru-RU"/>
        </w:rPr>
        <w:t xml:space="preserve"> </w:t>
      </w:r>
      <w:r w:rsidR="00A907AA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породжу</w:t>
      </w:r>
      <w:r w:rsidR="00A907AA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ючих</w:t>
      </w:r>
      <w:r w:rsidR="00A907AA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 систем з поведінкою </w:t>
      </w:r>
      <w:r w:rsidR="00A907AA" w:rsidRPr="00A907AA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спрямованого</w:t>
      </w:r>
      <w:r w:rsidR="00A907AA" w:rsidRPr="00030385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 xml:space="preserve"> типу</w:t>
      </w:r>
      <w:r w:rsidR="00A907AA">
        <w:rPr>
          <w:rFonts w:ascii="Times New Roman" w:eastAsia="Times New Roman" w:hAnsi="Times New Roman" w:cs="Times New Roman"/>
          <w:color w:val="000000"/>
          <w:spacing w:val="20"/>
          <w:sz w:val="28"/>
          <w:szCs w:val="20"/>
          <w:lang w:eastAsia="ru-RU"/>
        </w:rPr>
        <w:t>.</w:t>
      </w:r>
    </w:p>
    <w:p w:rsidR="00A907AA" w:rsidRDefault="00A907AA" w:rsidP="00A907AA">
      <w:pPr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9838E1" w:rsidRDefault="00EE285D" w:rsidP="00EE285D">
      <w:pPr>
        <w:ind w:firstLine="709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bookmarkStart w:id="0" w:name="_GoBack"/>
      <w:r w:rsidRPr="00EE285D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>Питання для самоперевірки</w:t>
      </w:r>
    </w:p>
    <w:p w:rsidR="00EE285D" w:rsidRPr="00EE285D" w:rsidRDefault="00EE285D" w:rsidP="00EE285D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Як визначається кількість змістовних підмасок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20" w:dyaOrig="340">
          <v:shape id="_x0000_i1194" type="#_x0000_t75" style="width:20.25pt;height:17.25pt" o:ole="" fillcolor="window">
            <v:imagedata r:id="rId16" o:title=""/>
          </v:shape>
          <o:OLEObject Type="Embed" ProgID="Equation.DSMT4" ShapeID="_x0000_i1194" DrawAspect="Content" ObjectID="_1724579876" r:id="rId26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аски </w:t>
      </w:r>
      <w:r w:rsidRPr="00EE285D"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ru-RU"/>
        </w:rPr>
        <w:t>M</w:t>
      </w:r>
      <w:r w:rsidR="00A0625B" w:rsidRPr="00A0625B">
        <w:rPr>
          <w:rFonts w:ascii="Times New Roman" w:eastAsia="Times New Roman" w:hAnsi="Times New Roman" w:cs="Times New Roman"/>
          <w:color w:val="000000"/>
          <w:sz w:val="28"/>
          <w:szCs w:val="20"/>
          <w:lang w:val="ru-RU" w:eastAsia="ru-RU"/>
        </w:rPr>
        <w:t>?</w:t>
      </w:r>
    </w:p>
    <w:p w:rsidR="00EE285D" w:rsidRPr="00EE285D" w:rsidRDefault="00EE285D" w:rsidP="00EE285D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EE285D">
        <w:rPr>
          <w:rFonts w:ascii="Times New Roman" w:hAnsi="Times New Roman" w:cs="Times New Roman"/>
          <w:noProof/>
          <w:sz w:val="28"/>
          <w:szCs w:val="28"/>
        </w:rPr>
        <w:t>Як визначається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складність </w:t>
      </w:r>
      <w:r w:rsidRPr="00EE285D">
        <w:rPr>
          <w:rFonts w:ascii="Times New Roman" w:hAnsi="Times New Roman" w:cs="Times New Roman"/>
          <w:noProof/>
          <w:sz w:val="28"/>
          <w:szCs w:val="28"/>
        </w:rPr>
        <w:t>підмасок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D259C4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420" w:dyaOrig="340">
          <v:shape id="_x0000_i1195" type="#_x0000_t75" style="width:20.25pt;height:17.25pt" o:ole="" fillcolor="window">
            <v:imagedata r:id="rId16" o:title=""/>
          </v:shape>
          <o:OLEObject Type="Embed" ProgID="Equation.DSMT4" ShapeID="_x0000_i1195" DrawAspect="Content" ObjectID="_1724579877" r:id="rId268"/>
        </w:object>
      </w:r>
      <w:r w:rsidR="00A0625B">
        <w:rPr>
          <w:rFonts w:ascii="Times New Roman" w:eastAsia="Times New Roman" w:hAnsi="Times New Roman" w:cs="Times New Roman"/>
          <w:color w:val="000000"/>
          <w:sz w:val="28"/>
          <w:szCs w:val="20"/>
          <w:lang w:val="en-US" w:eastAsia="ru-RU"/>
        </w:rPr>
        <w:t>?</w:t>
      </w:r>
    </w:p>
    <w:p w:rsidR="00EE285D" w:rsidRPr="00EE285D" w:rsidRDefault="00EE285D" w:rsidP="00A0625B">
      <w:pPr>
        <w:pStyle w:val="a3"/>
        <w:numPr>
          <w:ilvl w:val="0"/>
          <w:numId w:val="7"/>
        </w:numPr>
        <w:rPr>
          <w:rFonts w:ascii="Times New Roman" w:hAnsi="Times New Roman" w:cs="Times New Roman"/>
          <w:noProof/>
          <w:sz w:val="28"/>
          <w:szCs w:val="28"/>
        </w:rPr>
      </w:pPr>
      <w:r w:rsidRPr="00EE285D">
        <w:rPr>
          <w:rFonts w:ascii="Times New Roman" w:hAnsi="Times New Roman" w:cs="Times New Roman"/>
          <w:noProof/>
          <w:sz w:val="28"/>
          <w:szCs w:val="28"/>
        </w:rPr>
        <w:t xml:space="preserve">Як визначається </w:t>
      </w:r>
      <w:r w:rsidR="00A0625B">
        <w:rPr>
          <w:rFonts w:ascii="Times New Roman" w:hAnsi="Times New Roman" w:cs="Times New Roman"/>
          <w:noProof/>
          <w:sz w:val="28"/>
          <w:szCs w:val="28"/>
        </w:rPr>
        <w:t>ступень</w:t>
      </w:r>
      <w:r w:rsidR="00A0625B" w:rsidRPr="00A0625B">
        <w:rPr>
          <w:rFonts w:ascii="Times New Roman" w:hAnsi="Times New Roman" w:cs="Times New Roman"/>
          <w:noProof/>
          <w:sz w:val="28"/>
          <w:szCs w:val="28"/>
        </w:rPr>
        <w:t xml:space="preserve"> недетермінованості</w:t>
      </w:r>
      <w:r w:rsidR="00A0625B" w:rsidRPr="00A0625B">
        <w:t xml:space="preserve"> </w:t>
      </w:r>
      <w:r w:rsidR="00A0625B">
        <w:t xml:space="preserve"> </w:t>
      </w:r>
      <w:r w:rsidR="00A0625B" w:rsidRPr="00A0625B">
        <w:rPr>
          <w:rFonts w:ascii="Times New Roman" w:hAnsi="Times New Roman" w:cs="Times New Roman"/>
          <w:noProof/>
          <w:sz w:val="28"/>
          <w:szCs w:val="28"/>
        </w:rPr>
        <w:t>пород</w:t>
      </w:r>
      <w:r w:rsidR="00A0625B">
        <w:rPr>
          <w:rFonts w:ascii="Times New Roman" w:hAnsi="Times New Roman" w:cs="Times New Roman"/>
          <w:noProof/>
          <w:sz w:val="28"/>
          <w:szCs w:val="28"/>
        </w:rPr>
        <w:t>жуючої</w:t>
      </w:r>
      <w:r w:rsidR="00A0625B" w:rsidRPr="00A0625B">
        <w:rPr>
          <w:rFonts w:ascii="Times New Roman" w:hAnsi="Times New Roman" w:cs="Times New Roman"/>
          <w:noProof/>
          <w:sz w:val="28"/>
          <w:szCs w:val="28"/>
        </w:rPr>
        <w:t xml:space="preserve"> систем з поведінкою нейтрального типу</w:t>
      </w:r>
      <w:r w:rsidR="00A0625B" w:rsidRPr="00A0625B">
        <w:rPr>
          <w:rFonts w:ascii="Times New Roman" w:hAnsi="Times New Roman" w:cs="Times New Roman"/>
          <w:noProof/>
          <w:sz w:val="28"/>
          <w:szCs w:val="28"/>
          <w:lang w:val="ru-RU"/>
        </w:rPr>
        <w:t>?</w:t>
      </w:r>
    </w:p>
    <w:p w:rsidR="00A0625B" w:rsidRDefault="00A0625B" w:rsidP="00A0625B">
      <w:pPr>
        <w:pStyle w:val="a3"/>
        <w:numPr>
          <w:ilvl w:val="0"/>
          <w:numId w:val="7"/>
        </w:numPr>
        <w:rPr>
          <w:rFonts w:ascii="Times New Roman" w:hAnsi="Times New Roman" w:cs="Times New Roman"/>
          <w:noProof/>
          <w:sz w:val="28"/>
          <w:szCs w:val="28"/>
        </w:rPr>
      </w:pPr>
      <w:r w:rsidRPr="00A0625B">
        <w:rPr>
          <w:rFonts w:ascii="Times New Roman" w:hAnsi="Times New Roman" w:cs="Times New Roman"/>
          <w:noProof/>
          <w:sz w:val="28"/>
          <w:szCs w:val="28"/>
        </w:rPr>
        <w:t xml:space="preserve">Як визначається ступень недетермінованості  породжуючої систем з поведінкою </w:t>
      </w:r>
      <w:r>
        <w:rPr>
          <w:rFonts w:ascii="Times New Roman" w:hAnsi="Times New Roman" w:cs="Times New Roman"/>
          <w:noProof/>
          <w:sz w:val="28"/>
          <w:szCs w:val="28"/>
        </w:rPr>
        <w:t>спрямовного типу</w:t>
      </w:r>
      <w:r w:rsidRPr="00A0625B">
        <w:rPr>
          <w:rFonts w:ascii="Times New Roman" w:hAnsi="Times New Roman" w:cs="Times New Roman"/>
          <w:noProof/>
          <w:sz w:val="28"/>
          <w:szCs w:val="28"/>
          <w:lang w:val="ru-RU"/>
        </w:rPr>
        <w:t>?</w:t>
      </w:r>
    </w:p>
    <w:p w:rsidR="00EE285D" w:rsidRDefault="00A0625B" w:rsidP="00A0625B">
      <w:pPr>
        <w:pStyle w:val="a3"/>
        <w:numPr>
          <w:ilvl w:val="0"/>
          <w:numId w:val="7"/>
        </w:numPr>
        <w:rPr>
          <w:rFonts w:ascii="Times New Roman" w:hAnsi="Times New Roman" w:cs="Times New Roman"/>
          <w:noProof/>
          <w:sz w:val="28"/>
          <w:szCs w:val="28"/>
        </w:rPr>
      </w:pPr>
      <w:r w:rsidRPr="00A0625B">
        <w:rPr>
          <w:rFonts w:ascii="Times New Roman" w:hAnsi="Times New Roman" w:cs="Times New Roman"/>
          <w:noProof/>
          <w:sz w:val="28"/>
          <w:szCs w:val="28"/>
        </w:rPr>
        <w:t>Як визначається</w:t>
      </w:r>
      <w:r w:rsidRPr="00A0625B">
        <w:t xml:space="preserve"> </w:t>
      </w:r>
      <w:r w:rsidRPr="00A0625B">
        <w:rPr>
          <w:rFonts w:ascii="Times New Roman" w:hAnsi="Times New Roman" w:cs="Times New Roman"/>
          <w:noProof/>
          <w:sz w:val="28"/>
          <w:szCs w:val="28"/>
        </w:rPr>
        <w:t>проекция функції  поведінки</w:t>
      </w:r>
      <w:r w:rsidRPr="00A0625B">
        <w:rPr>
          <w:rFonts w:ascii="Times New Roman" w:hAnsi="Times New Roman" w:cs="Times New Roman"/>
          <w:noProof/>
          <w:sz w:val="28"/>
          <w:szCs w:val="28"/>
          <w:lang w:val="ru-RU"/>
        </w:rPr>
        <w:t>?</w:t>
      </w:r>
    </w:p>
    <w:p w:rsidR="00A0625B" w:rsidRDefault="00A0625B" w:rsidP="00A0625B">
      <w:pPr>
        <w:pStyle w:val="a3"/>
        <w:numPr>
          <w:ilvl w:val="0"/>
          <w:numId w:val="7"/>
        </w:numPr>
        <w:rPr>
          <w:rFonts w:ascii="Times New Roman" w:hAnsi="Times New Roman" w:cs="Times New Roman"/>
          <w:i/>
          <w:noProof/>
          <w:sz w:val="28"/>
          <w:szCs w:val="28"/>
        </w:rPr>
      </w:pPr>
      <w:r w:rsidRPr="00A0625B">
        <w:rPr>
          <w:rFonts w:ascii="Times New Roman" w:hAnsi="Times New Roman" w:cs="Times New Roman"/>
          <w:noProof/>
          <w:sz w:val="28"/>
          <w:szCs w:val="28"/>
        </w:rPr>
        <w:t>Як визначається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глибина маски</w:t>
      </w:r>
      <w:r w:rsidRPr="00A0625B">
        <w:t xml:space="preserve"> </w:t>
      </w:r>
      <w:r w:rsidRPr="00A0625B">
        <w:rPr>
          <w:rFonts w:ascii="Times New Roman" w:hAnsi="Times New Roman" w:cs="Times New Roman"/>
          <w:i/>
          <w:noProof/>
          <w:sz w:val="28"/>
          <w:szCs w:val="28"/>
        </w:rPr>
        <w:t>M</w:t>
      </w:r>
      <w:r w:rsidRPr="00A0625B">
        <w:rPr>
          <w:rFonts w:ascii="Times New Roman" w:hAnsi="Times New Roman" w:cs="Times New Roman"/>
          <w:noProof/>
          <w:sz w:val="28"/>
          <w:szCs w:val="28"/>
          <w:lang w:val="ru-RU"/>
        </w:rPr>
        <w:t>?</w:t>
      </w:r>
    </w:p>
    <w:p w:rsidR="00B65B2B" w:rsidRPr="00B65B2B" w:rsidRDefault="00A0625B" w:rsidP="00A0625B">
      <w:pPr>
        <w:pStyle w:val="a3"/>
        <w:numPr>
          <w:ilvl w:val="0"/>
          <w:numId w:val="7"/>
        </w:numPr>
        <w:rPr>
          <w:rFonts w:ascii="Times New Roman" w:hAnsi="Times New Roman" w:cs="Times New Roman"/>
          <w:i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Від чого залежить вибір </w:t>
      </w:r>
      <w:r w:rsidRPr="00A0625B">
        <w:rPr>
          <w:rFonts w:ascii="Times New Roman" w:hAnsi="Times New Roman" w:cs="Times New Roman"/>
          <w:noProof/>
          <w:sz w:val="28"/>
          <w:szCs w:val="28"/>
        </w:rPr>
        <w:t>найбільшою допустимої маски M?</w:t>
      </w:r>
    </w:p>
    <w:p w:rsidR="00A0625B" w:rsidRPr="00B65B2B" w:rsidRDefault="00B65B2B" w:rsidP="00B65B2B">
      <w:pPr>
        <w:pStyle w:val="a3"/>
        <w:numPr>
          <w:ilvl w:val="0"/>
          <w:numId w:val="7"/>
        </w:numPr>
        <w:rPr>
          <w:rFonts w:ascii="Times New Roman" w:hAnsi="Times New Roman" w:cs="Times New Roman"/>
          <w:i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В якому випадку застосовується маска </w:t>
      </w:r>
      <w:r w:rsidRPr="00B65B2B">
        <w:rPr>
          <w:rFonts w:ascii="Times New Roman" w:hAnsi="Times New Roman" w:cs="Times New Roman"/>
          <w:i/>
          <w:noProof/>
          <w:sz w:val="28"/>
          <w:szCs w:val="28"/>
        </w:rPr>
        <w:t>М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з глибиною</w:t>
      </w:r>
      <w:r w:rsidR="00A0625B" w:rsidRPr="00A0625B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764867">
        <w:rPr>
          <w:rFonts w:ascii="Times New Roman" w:eastAsia="Times New Roman" w:hAnsi="Times New Roman" w:cs="Times New Roman"/>
          <w:color w:val="000000"/>
          <w:position w:val="-4"/>
          <w:sz w:val="28"/>
          <w:szCs w:val="20"/>
          <w:lang w:eastAsia="ru-RU"/>
        </w:rPr>
        <w:object w:dxaOrig="520" w:dyaOrig="279">
          <v:shape id="_x0000_i1196" type="#_x0000_t75" style="width:26.25pt;height:14.25pt" o:ole="" fillcolor="window">
            <v:imagedata r:id="rId18" o:title=""/>
          </v:shape>
          <o:OLEObject Type="Embed" ProgID="Equation.DSMT4" ShapeID="_x0000_i1196" DrawAspect="Content" ObjectID="_1724579878" r:id="rId269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=1</w:t>
      </w:r>
      <w:r w:rsidRPr="00B65B2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?</w:t>
      </w:r>
    </w:p>
    <w:p w:rsidR="00B65B2B" w:rsidRPr="00B65B2B" w:rsidRDefault="00B65B2B" w:rsidP="00B65B2B">
      <w:pPr>
        <w:pStyle w:val="a3"/>
        <w:numPr>
          <w:ilvl w:val="0"/>
          <w:numId w:val="7"/>
        </w:numPr>
        <w:rPr>
          <w:rFonts w:ascii="Times New Roman" w:hAnsi="Times New Roman" w:cs="Times New Roman"/>
          <w:i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Як визначається Шеннівська ентропія</w:t>
      </w:r>
      <w:r w:rsidRPr="00B65B2B">
        <w:rPr>
          <w:rFonts w:ascii="Times New Roman" w:hAnsi="Times New Roman" w:cs="Times New Roman"/>
          <w:noProof/>
          <w:sz w:val="28"/>
          <w:szCs w:val="28"/>
        </w:rPr>
        <w:t>?</w:t>
      </w:r>
    </w:p>
    <w:p w:rsidR="00B65B2B" w:rsidRPr="00A0625B" w:rsidRDefault="00B65B2B" w:rsidP="00B65B2B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 За якими критеріями </w:t>
      </w:r>
      <w:r w:rsidRPr="00B65B2B">
        <w:rPr>
          <w:rFonts w:ascii="Times New Roman" w:hAnsi="Times New Roman" w:cs="Times New Roman"/>
          <w:noProof/>
          <w:sz w:val="28"/>
          <w:szCs w:val="28"/>
        </w:rPr>
        <w:t>визначається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можина оптимальних </w:t>
      </w:r>
      <w:r w:rsidRPr="00B65B2B">
        <w:rPr>
          <w:rFonts w:ascii="Times New Roman" w:hAnsi="Times New Roman" w:cs="Times New Roman"/>
          <w:noProof/>
          <w:sz w:val="28"/>
          <w:szCs w:val="28"/>
        </w:rPr>
        <w:t>породжуючих систем з поведінкою нейтрального та спрямованого типів?</w:t>
      </w:r>
    </w:p>
    <w:bookmarkEnd w:id="0"/>
    <w:p w:rsidR="00EE285D" w:rsidRPr="00EE285D" w:rsidRDefault="00EE285D" w:rsidP="00EE285D">
      <w:pPr>
        <w:pStyle w:val="a3"/>
        <w:ind w:left="1069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</w:p>
    <w:sectPr w:rsidR="00EE285D" w:rsidRPr="00EE285D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C5908"/>
    <w:multiLevelType w:val="hybridMultilevel"/>
    <w:tmpl w:val="751896F8"/>
    <w:lvl w:ilvl="0" w:tplc="F06022F4">
      <w:start w:val="1"/>
      <w:numFmt w:val="decimal"/>
      <w:lvlText w:val="%1."/>
      <w:lvlJc w:val="left"/>
      <w:pPr>
        <w:ind w:left="1699" w:hanging="990"/>
      </w:pPr>
      <w:rPr>
        <w:rFonts w:eastAsia="Times New Roman" w:hint="default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E591513"/>
    <w:multiLevelType w:val="hybridMultilevel"/>
    <w:tmpl w:val="7758D27C"/>
    <w:lvl w:ilvl="0" w:tplc="A72CF44A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381EAA"/>
    <w:multiLevelType w:val="hybridMultilevel"/>
    <w:tmpl w:val="467EB42C"/>
    <w:lvl w:ilvl="0" w:tplc="21B8088C">
      <w:start w:val="1"/>
      <w:numFmt w:val="decimal"/>
      <w:lvlText w:val="%1."/>
      <w:lvlJc w:val="left"/>
      <w:pPr>
        <w:ind w:left="1069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831113D"/>
    <w:multiLevelType w:val="hybridMultilevel"/>
    <w:tmpl w:val="54F0FF06"/>
    <w:lvl w:ilvl="0" w:tplc="1F7C54C0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9773996"/>
    <w:multiLevelType w:val="hybridMultilevel"/>
    <w:tmpl w:val="54F0FF06"/>
    <w:lvl w:ilvl="0" w:tplc="1F7C54C0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58D363CD"/>
    <w:multiLevelType w:val="hybridMultilevel"/>
    <w:tmpl w:val="7758D27C"/>
    <w:lvl w:ilvl="0" w:tplc="A72CF44A">
      <w:start w:val="1"/>
      <w:numFmt w:val="decimal"/>
      <w:lvlText w:val="%1."/>
      <w:lvlJc w:val="left"/>
      <w:pPr>
        <w:ind w:left="928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6">
    <w:nsid w:val="6211747B"/>
    <w:multiLevelType w:val="hybridMultilevel"/>
    <w:tmpl w:val="290E641C"/>
    <w:lvl w:ilvl="0" w:tplc="3322EB5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99540BA"/>
    <w:multiLevelType w:val="hybridMultilevel"/>
    <w:tmpl w:val="5BC0529E"/>
    <w:lvl w:ilvl="0" w:tplc="9C8AD9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7"/>
  </w:num>
  <w:num w:numId="5">
    <w:abstractNumId w:val="0"/>
  </w:num>
  <w:num w:numId="6">
    <w:abstractNumId w:val="6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789C"/>
    <w:rsid w:val="00024A94"/>
    <w:rsid w:val="00030385"/>
    <w:rsid w:val="000326E9"/>
    <w:rsid w:val="000503CC"/>
    <w:rsid w:val="00060970"/>
    <w:rsid w:val="00066FB1"/>
    <w:rsid w:val="0009349B"/>
    <w:rsid w:val="000B1639"/>
    <w:rsid w:val="000C0CFE"/>
    <w:rsid w:val="000C1E7C"/>
    <w:rsid w:val="000D32C0"/>
    <w:rsid w:val="000D51E2"/>
    <w:rsid w:val="000E76CB"/>
    <w:rsid w:val="0010609E"/>
    <w:rsid w:val="00147328"/>
    <w:rsid w:val="00164E84"/>
    <w:rsid w:val="00186135"/>
    <w:rsid w:val="001D27C1"/>
    <w:rsid w:val="001F4779"/>
    <w:rsid w:val="00204280"/>
    <w:rsid w:val="00216EEC"/>
    <w:rsid w:val="0022119A"/>
    <w:rsid w:val="0023099A"/>
    <w:rsid w:val="00235CF5"/>
    <w:rsid w:val="00243E68"/>
    <w:rsid w:val="00263374"/>
    <w:rsid w:val="00286634"/>
    <w:rsid w:val="002A38F8"/>
    <w:rsid w:val="002C2BFF"/>
    <w:rsid w:val="002C4CDD"/>
    <w:rsid w:val="002F5CF2"/>
    <w:rsid w:val="00302079"/>
    <w:rsid w:val="0031260B"/>
    <w:rsid w:val="00314A0E"/>
    <w:rsid w:val="003156A8"/>
    <w:rsid w:val="00321607"/>
    <w:rsid w:val="0034515A"/>
    <w:rsid w:val="003514EC"/>
    <w:rsid w:val="003619C5"/>
    <w:rsid w:val="0039440C"/>
    <w:rsid w:val="003950C7"/>
    <w:rsid w:val="003A4B10"/>
    <w:rsid w:val="003E1892"/>
    <w:rsid w:val="00405F12"/>
    <w:rsid w:val="0042437C"/>
    <w:rsid w:val="00433C62"/>
    <w:rsid w:val="00437D46"/>
    <w:rsid w:val="00450776"/>
    <w:rsid w:val="00450974"/>
    <w:rsid w:val="00456269"/>
    <w:rsid w:val="004935B7"/>
    <w:rsid w:val="00493E7B"/>
    <w:rsid w:val="004B0EAE"/>
    <w:rsid w:val="004B3628"/>
    <w:rsid w:val="004B74BF"/>
    <w:rsid w:val="004C18B6"/>
    <w:rsid w:val="004D0C3E"/>
    <w:rsid w:val="004D5352"/>
    <w:rsid w:val="00507211"/>
    <w:rsid w:val="00512D61"/>
    <w:rsid w:val="00512E24"/>
    <w:rsid w:val="00515167"/>
    <w:rsid w:val="00532768"/>
    <w:rsid w:val="00547377"/>
    <w:rsid w:val="00560BAB"/>
    <w:rsid w:val="00563391"/>
    <w:rsid w:val="00570B75"/>
    <w:rsid w:val="00583F92"/>
    <w:rsid w:val="005912F6"/>
    <w:rsid w:val="005A06A6"/>
    <w:rsid w:val="005A1171"/>
    <w:rsid w:val="005B411A"/>
    <w:rsid w:val="005D4EC9"/>
    <w:rsid w:val="005F3564"/>
    <w:rsid w:val="005F3D02"/>
    <w:rsid w:val="005F48FC"/>
    <w:rsid w:val="005F6EBE"/>
    <w:rsid w:val="00616DCF"/>
    <w:rsid w:val="00621AD4"/>
    <w:rsid w:val="0064714B"/>
    <w:rsid w:val="0069115A"/>
    <w:rsid w:val="006C432D"/>
    <w:rsid w:val="006E1A79"/>
    <w:rsid w:val="006F4E7B"/>
    <w:rsid w:val="006F71EF"/>
    <w:rsid w:val="00702973"/>
    <w:rsid w:val="00707F63"/>
    <w:rsid w:val="00713243"/>
    <w:rsid w:val="00715D3C"/>
    <w:rsid w:val="007242CB"/>
    <w:rsid w:val="00744416"/>
    <w:rsid w:val="00764867"/>
    <w:rsid w:val="00791AF3"/>
    <w:rsid w:val="00791E50"/>
    <w:rsid w:val="00793C8C"/>
    <w:rsid w:val="007A6BAC"/>
    <w:rsid w:val="007B6A6A"/>
    <w:rsid w:val="00807261"/>
    <w:rsid w:val="00822C2D"/>
    <w:rsid w:val="00865D62"/>
    <w:rsid w:val="008818CB"/>
    <w:rsid w:val="00885D40"/>
    <w:rsid w:val="00894D97"/>
    <w:rsid w:val="00895AFA"/>
    <w:rsid w:val="008A3E32"/>
    <w:rsid w:val="008A6780"/>
    <w:rsid w:val="008A679B"/>
    <w:rsid w:val="008C0227"/>
    <w:rsid w:val="008C6298"/>
    <w:rsid w:val="008E6D38"/>
    <w:rsid w:val="008F2A5C"/>
    <w:rsid w:val="008F4BC6"/>
    <w:rsid w:val="008F7063"/>
    <w:rsid w:val="00910DFD"/>
    <w:rsid w:val="009127E3"/>
    <w:rsid w:val="009355CF"/>
    <w:rsid w:val="009412AA"/>
    <w:rsid w:val="00944038"/>
    <w:rsid w:val="00954340"/>
    <w:rsid w:val="00965811"/>
    <w:rsid w:val="009838E1"/>
    <w:rsid w:val="009A3913"/>
    <w:rsid w:val="009D3CDB"/>
    <w:rsid w:val="009E6B2A"/>
    <w:rsid w:val="00A0625B"/>
    <w:rsid w:val="00A163EC"/>
    <w:rsid w:val="00A425AF"/>
    <w:rsid w:val="00A907AA"/>
    <w:rsid w:val="00A94B4F"/>
    <w:rsid w:val="00AA2FBB"/>
    <w:rsid w:val="00AB29D2"/>
    <w:rsid w:val="00AB3683"/>
    <w:rsid w:val="00AB5C3C"/>
    <w:rsid w:val="00AF5CB3"/>
    <w:rsid w:val="00AF7553"/>
    <w:rsid w:val="00B01815"/>
    <w:rsid w:val="00B30069"/>
    <w:rsid w:val="00B3270B"/>
    <w:rsid w:val="00B53525"/>
    <w:rsid w:val="00B65B2B"/>
    <w:rsid w:val="00B801E2"/>
    <w:rsid w:val="00B950B6"/>
    <w:rsid w:val="00BA7FE1"/>
    <w:rsid w:val="00BD0975"/>
    <w:rsid w:val="00BF019C"/>
    <w:rsid w:val="00BF4B2D"/>
    <w:rsid w:val="00C029DA"/>
    <w:rsid w:val="00C22BA9"/>
    <w:rsid w:val="00C35238"/>
    <w:rsid w:val="00C35DAD"/>
    <w:rsid w:val="00C36B32"/>
    <w:rsid w:val="00C648FC"/>
    <w:rsid w:val="00C724BD"/>
    <w:rsid w:val="00C745FE"/>
    <w:rsid w:val="00C77177"/>
    <w:rsid w:val="00C81F37"/>
    <w:rsid w:val="00C823F8"/>
    <w:rsid w:val="00C83911"/>
    <w:rsid w:val="00C84768"/>
    <w:rsid w:val="00C856FF"/>
    <w:rsid w:val="00C9223D"/>
    <w:rsid w:val="00C970A9"/>
    <w:rsid w:val="00CB0CB3"/>
    <w:rsid w:val="00CD2E3D"/>
    <w:rsid w:val="00CE22F6"/>
    <w:rsid w:val="00CF07F5"/>
    <w:rsid w:val="00D00919"/>
    <w:rsid w:val="00D1519F"/>
    <w:rsid w:val="00D22CC2"/>
    <w:rsid w:val="00D259C4"/>
    <w:rsid w:val="00D30DA4"/>
    <w:rsid w:val="00D3286D"/>
    <w:rsid w:val="00D52F17"/>
    <w:rsid w:val="00D82247"/>
    <w:rsid w:val="00DC1804"/>
    <w:rsid w:val="00DC3A83"/>
    <w:rsid w:val="00E22932"/>
    <w:rsid w:val="00E32344"/>
    <w:rsid w:val="00E44017"/>
    <w:rsid w:val="00E55541"/>
    <w:rsid w:val="00E74345"/>
    <w:rsid w:val="00E9371D"/>
    <w:rsid w:val="00E94677"/>
    <w:rsid w:val="00E9503E"/>
    <w:rsid w:val="00EB327D"/>
    <w:rsid w:val="00EB5064"/>
    <w:rsid w:val="00EC6A1A"/>
    <w:rsid w:val="00ED657D"/>
    <w:rsid w:val="00EE285D"/>
    <w:rsid w:val="00EF0666"/>
    <w:rsid w:val="00EF176C"/>
    <w:rsid w:val="00EF749E"/>
    <w:rsid w:val="00F021E7"/>
    <w:rsid w:val="00F05D23"/>
    <w:rsid w:val="00F22060"/>
    <w:rsid w:val="00F27E80"/>
    <w:rsid w:val="00F30952"/>
    <w:rsid w:val="00F407CA"/>
    <w:rsid w:val="00F46666"/>
    <w:rsid w:val="00F50C1F"/>
    <w:rsid w:val="00F601F3"/>
    <w:rsid w:val="00F843C9"/>
    <w:rsid w:val="00F858DC"/>
    <w:rsid w:val="00F96EA4"/>
    <w:rsid w:val="00F96F30"/>
    <w:rsid w:val="00F96F96"/>
    <w:rsid w:val="00FA599B"/>
    <w:rsid w:val="00FB276B"/>
    <w:rsid w:val="00FC43D3"/>
    <w:rsid w:val="00FD789C"/>
    <w:rsid w:val="00FE4D1B"/>
    <w:rsid w:val="00FE587C"/>
    <w:rsid w:val="00FE5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601F3"/>
    <w:pPr>
      <w:ind w:left="720"/>
      <w:contextualSpacing/>
    </w:pPr>
  </w:style>
  <w:style w:type="table" w:styleId="a4">
    <w:name w:val="Table Grid"/>
    <w:basedOn w:val="a1"/>
    <w:uiPriority w:val="39"/>
    <w:rsid w:val="00405F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3156A8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3156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156A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601F3"/>
    <w:pPr>
      <w:ind w:left="720"/>
      <w:contextualSpacing/>
    </w:pPr>
  </w:style>
  <w:style w:type="table" w:styleId="a4">
    <w:name w:val="Table Grid"/>
    <w:basedOn w:val="a1"/>
    <w:uiPriority w:val="39"/>
    <w:rsid w:val="00405F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3156A8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3156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156A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.wmf"/><Relationship Id="rId21" Type="http://schemas.openxmlformats.org/officeDocument/2006/relationships/oleObject" Target="embeddings/oleObject8.bin"/><Relationship Id="rId63" Type="http://schemas.openxmlformats.org/officeDocument/2006/relationships/image" Target="media/image22.wmf"/><Relationship Id="rId159" Type="http://schemas.openxmlformats.org/officeDocument/2006/relationships/image" Target="media/image58.wmf"/><Relationship Id="rId170" Type="http://schemas.openxmlformats.org/officeDocument/2006/relationships/oleObject" Target="embeddings/oleObject101.bin"/><Relationship Id="rId226" Type="http://schemas.openxmlformats.org/officeDocument/2006/relationships/oleObject" Target="embeddings/oleObject143.bin"/><Relationship Id="rId268" Type="http://schemas.openxmlformats.org/officeDocument/2006/relationships/oleObject" Target="embeddings/oleObject17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image" Target="media/image18.wmf"/><Relationship Id="rId74" Type="http://schemas.openxmlformats.org/officeDocument/2006/relationships/oleObject" Target="embeddings/oleObject44.bin"/><Relationship Id="rId128" Type="http://schemas.openxmlformats.org/officeDocument/2006/relationships/image" Target="media/image44.wmf"/><Relationship Id="rId149" Type="http://schemas.openxmlformats.org/officeDocument/2006/relationships/image" Target="media/image54.wmf"/><Relationship Id="rId5" Type="http://schemas.openxmlformats.org/officeDocument/2006/relationships/settings" Target="settings.xml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96.bin"/><Relationship Id="rId181" Type="http://schemas.openxmlformats.org/officeDocument/2006/relationships/oleObject" Target="embeddings/oleObject110.bin"/><Relationship Id="rId216" Type="http://schemas.openxmlformats.org/officeDocument/2006/relationships/image" Target="media/image76.wmf"/><Relationship Id="rId237" Type="http://schemas.openxmlformats.org/officeDocument/2006/relationships/oleObject" Target="embeddings/oleObject152.bin"/><Relationship Id="rId258" Type="http://schemas.openxmlformats.org/officeDocument/2006/relationships/oleObject" Target="embeddings/oleObject165.bin"/><Relationship Id="rId22" Type="http://schemas.openxmlformats.org/officeDocument/2006/relationships/image" Target="media/image8.wmf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71.bin"/><Relationship Id="rId139" Type="http://schemas.openxmlformats.org/officeDocument/2006/relationships/oleObject" Target="embeddings/oleObject84.bin"/><Relationship Id="rId85" Type="http://schemas.openxmlformats.org/officeDocument/2006/relationships/image" Target="media/image28.wmf"/><Relationship Id="rId150" Type="http://schemas.openxmlformats.org/officeDocument/2006/relationships/oleObject" Target="embeddings/oleObject90.bin"/><Relationship Id="rId171" Type="http://schemas.openxmlformats.org/officeDocument/2006/relationships/oleObject" Target="embeddings/oleObject102.bin"/><Relationship Id="rId192" Type="http://schemas.openxmlformats.org/officeDocument/2006/relationships/oleObject" Target="embeddings/oleObject116.bin"/><Relationship Id="rId206" Type="http://schemas.openxmlformats.org/officeDocument/2006/relationships/oleObject" Target="embeddings/oleObject126.bin"/><Relationship Id="rId227" Type="http://schemas.openxmlformats.org/officeDocument/2006/relationships/image" Target="media/image78.wmf"/><Relationship Id="rId248" Type="http://schemas.openxmlformats.org/officeDocument/2006/relationships/oleObject" Target="embeddings/oleObject159.bin"/><Relationship Id="rId269" Type="http://schemas.openxmlformats.org/officeDocument/2006/relationships/oleObject" Target="embeddings/oleObject17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38.wmf"/><Relationship Id="rId129" Type="http://schemas.openxmlformats.org/officeDocument/2006/relationships/oleObject" Target="embeddings/oleObject79.bin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5.bin"/><Relationship Id="rId96" Type="http://schemas.openxmlformats.org/officeDocument/2006/relationships/oleObject" Target="embeddings/oleObject58.bin"/><Relationship Id="rId140" Type="http://schemas.openxmlformats.org/officeDocument/2006/relationships/oleObject" Target="embeddings/oleObject85.bin"/><Relationship Id="rId161" Type="http://schemas.openxmlformats.org/officeDocument/2006/relationships/image" Target="media/image59.wmf"/><Relationship Id="rId182" Type="http://schemas.openxmlformats.org/officeDocument/2006/relationships/oleObject" Target="embeddings/oleObject111.bin"/><Relationship Id="rId217" Type="http://schemas.openxmlformats.org/officeDocument/2006/relationships/oleObject" Target="embeddings/oleObject135.bin"/><Relationship Id="rId6" Type="http://schemas.openxmlformats.org/officeDocument/2006/relationships/webSettings" Target="webSettings.xml"/><Relationship Id="rId238" Type="http://schemas.openxmlformats.org/officeDocument/2006/relationships/image" Target="media/image80.wmf"/><Relationship Id="rId259" Type="http://schemas.openxmlformats.org/officeDocument/2006/relationships/oleObject" Target="embeddings/oleObject16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2.bin"/><Relationship Id="rId270" Type="http://schemas.openxmlformats.org/officeDocument/2006/relationships/fontTable" Target="fontTable.xml"/><Relationship Id="rId44" Type="http://schemas.openxmlformats.org/officeDocument/2006/relationships/image" Target="media/image15.wmf"/><Relationship Id="rId65" Type="http://schemas.openxmlformats.org/officeDocument/2006/relationships/image" Target="media/image23.wmf"/><Relationship Id="rId86" Type="http://schemas.openxmlformats.org/officeDocument/2006/relationships/oleObject" Target="embeddings/oleObject52.bin"/><Relationship Id="rId130" Type="http://schemas.openxmlformats.org/officeDocument/2006/relationships/image" Target="media/image45.wmf"/><Relationship Id="rId151" Type="http://schemas.openxmlformats.org/officeDocument/2006/relationships/image" Target="media/image55.wmf"/><Relationship Id="rId172" Type="http://schemas.openxmlformats.org/officeDocument/2006/relationships/image" Target="media/image64.wmf"/><Relationship Id="rId193" Type="http://schemas.openxmlformats.org/officeDocument/2006/relationships/oleObject" Target="embeddings/oleObject117.bin"/><Relationship Id="rId207" Type="http://schemas.openxmlformats.org/officeDocument/2006/relationships/oleObject" Target="embeddings/oleObject127.bin"/><Relationship Id="rId228" Type="http://schemas.openxmlformats.org/officeDocument/2006/relationships/oleObject" Target="embeddings/oleObject144.bin"/><Relationship Id="rId249" Type="http://schemas.openxmlformats.org/officeDocument/2006/relationships/oleObject" Target="embeddings/oleObject16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5.bin"/><Relationship Id="rId260" Type="http://schemas.openxmlformats.org/officeDocument/2006/relationships/oleObject" Target="embeddings/oleObject167.bin"/><Relationship Id="rId34" Type="http://schemas.openxmlformats.org/officeDocument/2006/relationships/oleObject" Target="embeddings/oleObject1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6.bin"/><Relationship Id="rId97" Type="http://schemas.openxmlformats.org/officeDocument/2006/relationships/image" Target="media/image33.wmf"/><Relationship Id="rId120" Type="http://schemas.openxmlformats.org/officeDocument/2006/relationships/image" Target="media/image42.wmf"/><Relationship Id="rId141" Type="http://schemas.openxmlformats.org/officeDocument/2006/relationships/image" Target="media/image50.wmf"/><Relationship Id="rId7" Type="http://schemas.openxmlformats.org/officeDocument/2006/relationships/image" Target="media/image1.wmf"/><Relationship Id="rId162" Type="http://schemas.openxmlformats.org/officeDocument/2006/relationships/oleObject" Target="embeddings/oleObject97.bin"/><Relationship Id="rId183" Type="http://schemas.openxmlformats.org/officeDocument/2006/relationships/image" Target="media/image66.wmf"/><Relationship Id="rId218" Type="http://schemas.openxmlformats.org/officeDocument/2006/relationships/oleObject" Target="embeddings/oleObject136.bin"/><Relationship Id="rId239" Type="http://schemas.openxmlformats.org/officeDocument/2006/relationships/oleObject" Target="embeddings/oleObject153.bin"/><Relationship Id="rId250" Type="http://schemas.openxmlformats.org/officeDocument/2006/relationships/image" Target="media/image84.wmf"/><Relationship Id="rId271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image" Target="media/image29.wmf"/><Relationship Id="rId110" Type="http://schemas.openxmlformats.org/officeDocument/2006/relationships/image" Target="media/image39.wmf"/><Relationship Id="rId131" Type="http://schemas.openxmlformats.org/officeDocument/2006/relationships/oleObject" Target="embeddings/oleObject80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3.bin"/><Relationship Id="rId194" Type="http://schemas.openxmlformats.org/officeDocument/2006/relationships/oleObject" Target="embeddings/oleObject118.bin"/><Relationship Id="rId208" Type="http://schemas.openxmlformats.org/officeDocument/2006/relationships/image" Target="media/image75.wmf"/><Relationship Id="rId229" Type="http://schemas.openxmlformats.org/officeDocument/2006/relationships/oleObject" Target="embeddings/oleObject145.bin"/><Relationship Id="rId240" Type="http://schemas.openxmlformats.org/officeDocument/2006/relationships/image" Target="media/image81.wmf"/><Relationship Id="rId261" Type="http://schemas.openxmlformats.org/officeDocument/2006/relationships/oleObject" Target="embeddings/oleObject168.bin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3.bin"/><Relationship Id="rId142" Type="http://schemas.openxmlformats.org/officeDocument/2006/relationships/oleObject" Target="embeddings/oleObject86.bin"/><Relationship Id="rId163" Type="http://schemas.openxmlformats.org/officeDocument/2006/relationships/image" Target="media/image60.wmf"/><Relationship Id="rId184" Type="http://schemas.openxmlformats.org/officeDocument/2006/relationships/oleObject" Target="embeddings/oleObject112.bin"/><Relationship Id="rId219" Type="http://schemas.openxmlformats.org/officeDocument/2006/relationships/image" Target="media/image77.wmf"/><Relationship Id="rId230" Type="http://schemas.openxmlformats.org/officeDocument/2006/relationships/image" Target="media/image79.wmf"/><Relationship Id="rId251" Type="http://schemas.openxmlformats.org/officeDocument/2006/relationships/oleObject" Target="embeddings/oleObject16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8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6.bin"/><Relationship Id="rId132" Type="http://schemas.openxmlformats.org/officeDocument/2006/relationships/image" Target="media/image46.wmf"/><Relationship Id="rId153" Type="http://schemas.openxmlformats.org/officeDocument/2006/relationships/image" Target="media/image56.wmf"/><Relationship Id="rId174" Type="http://schemas.openxmlformats.org/officeDocument/2006/relationships/oleObject" Target="embeddings/oleObject104.bin"/><Relationship Id="rId195" Type="http://schemas.openxmlformats.org/officeDocument/2006/relationships/image" Target="media/image71.wmf"/><Relationship Id="rId209" Type="http://schemas.openxmlformats.org/officeDocument/2006/relationships/oleObject" Target="embeddings/oleObject128.bin"/><Relationship Id="rId220" Type="http://schemas.openxmlformats.org/officeDocument/2006/relationships/oleObject" Target="embeddings/oleObject137.bin"/><Relationship Id="rId241" Type="http://schemas.openxmlformats.org/officeDocument/2006/relationships/oleObject" Target="embeddings/oleObject15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69.bin"/><Relationship Id="rId78" Type="http://schemas.openxmlformats.org/officeDocument/2006/relationships/image" Target="media/image25.wmf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image" Target="media/image43.wmf"/><Relationship Id="rId143" Type="http://schemas.openxmlformats.org/officeDocument/2006/relationships/image" Target="media/image51.wmf"/><Relationship Id="rId164" Type="http://schemas.openxmlformats.org/officeDocument/2006/relationships/oleObject" Target="embeddings/oleObject98.bin"/><Relationship Id="rId185" Type="http://schemas.openxmlformats.org/officeDocument/2006/relationships/image" Target="media/image6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46.bin"/><Relationship Id="rId252" Type="http://schemas.openxmlformats.org/officeDocument/2006/relationships/oleObject" Target="embeddings/oleObject162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4.wmf"/><Relationship Id="rId89" Type="http://schemas.openxmlformats.org/officeDocument/2006/relationships/image" Target="media/image30.wmf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2.bin"/><Relationship Id="rId175" Type="http://schemas.openxmlformats.org/officeDocument/2006/relationships/image" Target="media/image65.wmf"/><Relationship Id="rId196" Type="http://schemas.openxmlformats.org/officeDocument/2006/relationships/oleObject" Target="embeddings/oleObject119.bin"/><Relationship Id="rId200" Type="http://schemas.openxmlformats.org/officeDocument/2006/relationships/oleObject" Target="embeddings/oleObject12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8.bin"/><Relationship Id="rId242" Type="http://schemas.openxmlformats.org/officeDocument/2006/relationships/image" Target="media/image82.wmf"/><Relationship Id="rId263" Type="http://schemas.openxmlformats.org/officeDocument/2006/relationships/oleObject" Target="embeddings/oleObject170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0.wmf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4.bin"/><Relationship Id="rId144" Type="http://schemas.openxmlformats.org/officeDocument/2006/relationships/oleObject" Target="embeddings/oleObject87.bin"/><Relationship Id="rId90" Type="http://schemas.openxmlformats.org/officeDocument/2006/relationships/oleObject" Target="embeddings/oleObject54.bin"/><Relationship Id="rId165" Type="http://schemas.openxmlformats.org/officeDocument/2006/relationships/image" Target="media/image61.wmf"/><Relationship Id="rId186" Type="http://schemas.openxmlformats.org/officeDocument/2006/relationships/oleObject" Target="embeddings/oleObject113.bin"/><Relationship Id="rId211" Type="http://schemas.openxmlformats.org/officeDocument/2006/relationships/oleObject" Target="embeddings/oleObject130.bin"/><Relationship Id="rId232" Type="http://schemas.openxmlformats.org/officeDocument/2006/relationships/oleObject" Target="embeddings/oleObject147.bin"/><Relationship Id="rId253" Type="http://schemas.openxmlformats.org/officeDocument/2006/relationships/image" Target="media/image85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8.bin"/><Relationship Id="rId134" Type="http://schemas.openxmlformats.org/officeDocument/2006/relationships/image" Target="media/image47.wmf"/><Relationship Id="rId80" Type="http://schemas.openxmlformats.org/officeDocument/2006/relationships/oleObject" Target="embeddings/oleObject49.bin"/><Relationship Id="rId155" Type="http://schemas.openxmlformats.org/officeDocument/2006/relationships/image" Target="media/image57.wmf"/><Relationship Id="rId176" Type="http://schemas.openxmlformats.org/officeDocument/2006/relationships/oleObject" Target="embeddings/oleObject105.bin"/><Relationship Id="rId197" Type="http://schemas.openxmlformats.org/officeDocument/2006/relationships/image" Target="media/image72.wmf"/><Relationship Id="rId201" Type="http://schemas.openxmlformats.org/officeDocument/2006/relationships/oleObject" Target="embeddings/oleObject123.bin"/><Relationship Id="rId222" Type="http://schemas.openxmlformats.org/officeDocument/2006/relationships/oleObject" Target="embeddings/oleObject139.bin"/><Relationship Id="rId243" Type="http://schemas.openxmlformats.org/officeDocument/2006/relationships/oleObject" Target="embeddings/oleObject155.bin"/><Relationship Id="rId264" Type="http://schemas.openxmlformats.org/officeDocument/2006/relationships/oleObject" Target="embeddings/oleObject17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2.bin"/><Relationship Id="rId124" Type="http://schemas.openxmlformats.org/officeDocument/2006/relationships/oleObject" Target="embeddings/oleObject75.bin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5.bin"/><Relationship Id="rId145" Type="http://schemas.openxmlformats.org/officeDocument/2006/relationships/image" Target="media/image52.wmf"/><Relationship Id="rId166" Type="http://schemas.openxmlformats.org/officeDocument/2006/relationships/oleObject" Target="embeddings/oleObject99.bin"/><Relationship Id="rId187" Type="http://schemas.openxmlformats.org/officeDocument/2006/relationships/image" Target="media/image6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31.bin"/><Relationship Id="rId233" Type="http://schemas.openxmlformats.org/officeDocument/2006/relationships/oleObject" Target="embeddings/oleObject148.bin"/><Relationship Id="rId254" Type="http://schemas.openxmlformats.org/officeDocument/2006/relationships/oleObject" Target="embeddings/oleObject16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7.wmf"/><Relationship Id="rId114" Type="http://schemas.openxmlformats.org/officeDocument/2006/relationships/image" Target="media/image40.wmf"/><Relationship Id="rId60" Type="http://schemas.openxmlformats.org/officeDocument/2006/relationships/image" Target="media/image21.wmf"/><Relationship Id="rId81" Type="http://schemas.openxmlformats.org/officeDocument/2006/relationships/image" Target="media/image26.wmf"/><Relationship Id="rId135" Type="http://schemas.openxmlformats.org/officeDocument/2006/relationships/oleObject" Target="embeddings/oleObject82.bin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6.bin"/><Relationship Id="rId198" Type="http://schemas.openxmlformats.org/officeDocument/2006/relationships/oleObject" Target="embeddings/oleObject120.bin"/><Relationship Id="rId202" Type="http://schemas.openxmlformats.org/officeDocument/2006/relationships/image" Target="media/image73.wmf"/><Relationship Id="rId223" Type="http://schemas.openxmlformats.org/officeDocument/2006/relationships/oleObject" Target="embeddings/oleObject140.bin"/><Relationship Id="rId244" Type="http://schemas.openxmlformats.org/officeDocument/2006/relationships/oleObject" Target="embeddings/oleObject156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72.bin"/><Relationship Id="rId50" Type="http://schemas.openxmlformats.org/officeDocument/2006/relationships/oleObject" Target="embeddings/oleObject27.bin"/><Relationship Id="rId104" Type="http://schemas.openxmlformats.org/officeDocument/2006/relationships/image" Target="media/image36.wmf"/><Relationship Id="rId125" Type="http://schemas.openxmlformats.org/officeDocument/2006/relationships/oleObject" Target="embeddings/oleObject76.bin"/><Relationship Id="rId146" Type="http://schemas.openxmlformats.org/officeDocument/2006/relationships/oleObject" Target="embeddings/oleObject88.bin"/><Relationship Id="rId167" Type="http://schemas.openxmlformats.org/officeDocument/2006/relationships/image" Target="media/image62.wmf"/><Relationship Id="rId188" Type="http://schemas.openxmlformats.org/officeDocument/2006/relationships/oleObject" Target="embeddings/oleObject114.bin"/><Relationship Id="rId71" Type="http://schemas.openxmlformats.org/officeDocument/2006/relationships/oleObject" Target="embeddings/oleObject41.bin"/><Relationship Id="rId92" Type="http://schemas.openxmlformats.org/officeDocument/2006/relationships/image" Target="media/image31.wmf"/><Relationship Id="rId213" Type="http://schemas.openxmlformats.org/officeDocument/2006/relationships/oleObject" Target="embeddings/oleObject132.bin"/><Relationship Id="rId234" Type="http://schemas.openxmlformats.org/officeDocument/2006/relationships/oleObject" Target="embeddings/oleObject1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86.wmf"/><Relationship Id="rId40" Type="http://schemas.openxmlformats.org/officeDocument/2006/relationships/image" Target="media/image13.wmf"/><Relationship Id="rId115" Type="http://schemas.openxmlformats.org/officeDocument/2006/relationships/oleObject" Target="embeddings/oleObject69.bin"/><Relationship Id="rId136" Type="http://schemas.openxmlformats.org/officeDocument/2006/relationships/image" Target="media/image48.wmf"/><Relationship Id="rId157" Type="http://schemas.openxmlformats.org/officeDocument/2006/relationships/oleObject" Target="embeddings/oleObject94.bin"/><Relationship Id="rId178" Type="http://schemas.openxmlformats.org/officeDocument/2006/relationships/oleObject" Target="embeddings/oleObject107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50.bin"/><Relationship Id="rId199" Type="http://schemas.openxmlformats.org/officeDocument/2006/relationships/oleObject" Target="embeddings/oleObject121.bin"/><Relationship Id="rId203" Type="http://schemas.openxmlformats.org/officeDocument/2006/relationships/oleObject" Target="embeddings/oleObject12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41.bin"/><Relationship Id="rId245" Type="http://schemas.openxmlformats.org/officeDocument/2006/relationships/image" Target="media/image83.wmf"/><Relationship Id="rId266" Type="http://schemas.openxmlformats.org/officeDocument/2006/relationships/oleObject" Target="embeddings/oleObject173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7.bin"/><Relationship Id="rId147" Type="http://schemas.openxmlformats.org/officeDocument/2006/relationships/image" Target="media/image53.wmf"/><Relationship Id="rId168" Type="http://schemas.openxmlformats.org/officeDocument/2006/relationships/oleObject" Target="embeddings/oleObject100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6.bin"/><Relationship Id="rId189" Type="http://schemas.openxmlformats.org/officeDocument/2006/relationships/image" Target="media/image69.wmf"/><Relationship Id="rId3" Type="http://schemas.openxmlformats.org/officeDocument/2006/relationships/styles" Target="styles.xml"/><Relationship Id="rId214" Type="http://schemas.openxmlformats.org/officeDocument/2006/relationships/oleObject" Target="embeddings/oleObject133.bin"/><Relationship Id="rId235" Type="http://schemas.openxmlformats.org/officeDocument/2006/relationships/oleObject" Target="embeddings/oleObject150.bin"/><Relationship Id="rId256" Type="http://schemas.openxmlformats.org/officeDocument/2006/relationships/oleObject" Target="embeddings/oleObject164.bin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5.bin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5.bin"/><Relationship Id="rId83" Type="http://schemas.openxmlformats.org/officeDocument/2006/relationships/image" Target="media/image27.wmf"/><Relationship Id="rId179" Type="http://schemas.openxmlformats.org/officeDocument/2006/relationships/oleObject" Target="embeddings/oleObject108.bin"/><Relationship Id="rId190" Type="http://schemas.openxmlformats.org/officeDocument/2006/relationships/oleObject" Target="embeddings/oleObject115.bin"/><Relationship Id="rId204" Type="http://schemas.openxmlformats.org/officeDocument/2006/relationships/image" Target="media/image74.wmf"/><Relationship Id="rId225" Type="http://schemas.openxmlformats.org/officeDocument/2006/relationships/oleObject" Target="embeddings/oleObject142.bin"/><Relationship Id="rId246" Type="http://schemas.openxmlformats.org/officeDocument/2006/relationships/oleObject" Target="embeddings/oleObject157.bin"/><Relationship Id="rId267" Type="http://schemas.openxmlformats.org/officeDocument/2006/relationships/oleObject" Target="embeddings/oleObject174.bin"/><Relationship Id="rId106" Type="http://schemas.openxmlformats.org/officeDocument/2006/relationships/image" Target="media/image37.wmf"/><Relationship Id="rId127" Type="http://schemas.openxmlformats.org/officeDocument/2006/relationships/oleObject" Target="embeddings/oleObject7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3.bin"/><Relationship Id="rId94" Type="http://schemas.openxmlformats.org/officeDocument/2006/relationships/image" Target="media/image32.wmf"/><Relationship Id="rId148" Type="http://schemas.openxmlformats.org/officeDocument/2006/relationships/oleObject" Target="embeddings/oleObject89.bin"/><Relationship Id="rId169" Type="http://schemas.openxmlformats.org/officeDocument/2006/relationships/image" Target="media/image63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9.bin"/><Relationship Id="rId215" Type="http://schemas.openxmlformats.org/officeDocument/2006/relationships/oleObject" Target="embeddings/oleObject134.bin"/><Relationship Id="rId236" Type="http://schemas.openxmlformats.org/officeDocument/2006/relationships/oleObject" Target="embeddings/oleObject151.bin"/><Relationship Id="rId257" Type="http://schemas.openxmlformats.org/officeDocument/2006/relationships/image" Target="media/image87.wmf"/><Relationship Id="rId42" Type="http://schemas.openxmlformats.org/officeDocument/2006/relationships/image" Target="media/image14.wmf"/><Relationship Id="rId84" Type="http://schemas.openxmlformats.org/officeDocument/2006/relationships/oleObject" Target="embeddings/oleObject51.bin"/><Relationship Id="rId138" Type="http://schemas.openxmlformats.org/officeDocument/2006/relationships/image" Target="media/image49.wmf"/><Relationship Id="rId191" Type="http://schemas.openxmlformats.org/officeDocument/2006/relationships/image" Target="media/image70.wmf"/><Relationship Id="rId205" Type="http://schemas.openxmlformats.org/officeDocument/2006/relationships/oleObject" Target="embeddings/oleObject125.bin"/><Relationship Id="rId247" Type="http://schemas.openxmlformats.org/officeDocument/2006/relationships/oleObject" Target="embeddings/oleObject158.bin"/><Relationship Id="rId107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4CA3EA-93C3-4EB8-A718-9820C7EB5B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2</TotalTime>
  <Pages>11</Pages>
  <Words>2107</Words>
  <Characters>12010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Natali</cp:lastModifiedBy>
  <cp:revision>3</cp:revision>
  <dcterms:created xsi:type="dcterms:W3CDTF">2022-09-07T10:38:00Z</dcterms:created>
  <dcterms:modified xsi:type="dcterms:W3CDTF">2022-09-13T09:54:00Z</dcterms:modified>
</cp:coreProperties>
</file>